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54912" w14:textId="77777777" w:rsidR="00557351" w:rsidRDefault="00557351" w:rsidP="00557351">
      <w:pPr>
        <w:spacing w:after="0"/>
        <w:ind w:right="-6"/>
        <w:jc w:val="center"/>
        <w:outlineLvl w:val="0"/>
        <w:rPr>
          <w:rFonts w:asciiTheme="minorHAnsi" w:hAnsiTheme="minorHAnsi" w:cstheme="minorHAnsi"/>
          <w:color w:val="FF0000"/>
          <w:sz w:val="52"/>
          <w:szCs w:val="52"/>
        </w:rPr>
      </w:pPr>
      <w:r w:rsidRPr="006D7496">
        <w:rPr>
          <w:rFonts w:asciiTheme="minorHAnsi" w:hAnsiTheme="minorHAnsi" w:cstheme="minorHAnsi"/>
          <w:color w:val="FF0000"/>
          <w:sz w:val="52"/>
          <w:szCs w:val="52"/>
        </w:rPr>
        <w:t>FONCTION LOGARITHME NÉPÉRIEN</w:t>
      </w:r>
      <w:r>
        <w:rPr>
          <w:rFonts w:asciiTheme="minorHAnsi" w:hAnsiTheme="minorHAnsi" w:cstheme="minorHAnsi"/>
          <w:color w:val="FF0000"/>
          <w:sz w:val="52"/>
          <w:szCs w:val="52"/>
        </w:rPr>
        <w:t xml:space="preserve"> </w:t>
      </w:r>
    </w:p>
    <w:p w14:paraId="5D112203" w14:textId="08BBC131" w:rsidR="00557351" w:rsidRPr="006D7496" w:rsidRDefault="00557351" w:rsidP="00557351">
      <w:pPr>
        <w:spacing w:after="0"/>
        <w:ind w:right="-6"/>
        <w:jc w:val="center"/>
        <w:outlineLvl w:val="0"/>
        <w:rPr>
          <w:rFonts w:asciiTheme="minorHAnsi" w:hAnsiTheme="minorHAnsi" w:cstheme="minorHAnsi"/>
          <w:color w:val="FF0000"/>
          <w:sz w:val="52"/>
          <w:szCs w:val="52"/>
        </w:rPr>
      </w:pPr>
      <w:r>
        <w:rPr>
          <w:rFonts w:asciiTheme="minorHAnsi" w:hAnsiTheme="minorHAnsi" w:cstheme="minorHAnsi"/>
          <w:color w:val="FF0000"/>
          <w:sz w:val="28"/>
          <w:szCs w:val="28"/>
        </w:rPr>
        <w:t xml:space="preserve">– </w:t>
      </w:r>
      <w:r w:rsidRPr="006D7496">
        <w:rPr>
          <w:rFonts w:asciiTheme="minorHAnsi" w:hAnsiTheme="minorHAnsi" w:cstheme="minorHAnsi"/>
          <w:color w:val="FF0000"/>
          <w:sz w:val="28"/>
          <w:szCs w:val="28"/>
        </w:rPr>
        <w:t>Chapitre</w:t>
      </w:r>
      <w:r>
        <w:rPr>
          <w:rFonts w:asciiTheme="minorHAnsi" w:hAnsiTheme="minorHAnsi" w:cstheme="minorHAnsi"/>
          <w:color w:val="FF0000"/>
          <w:sz w:val="28"/>
          <w:szCs w:val="28"/>
        </w:rPr>
        <w:t xml:space="preserve"> 2</w:t>
      </w:r>
      <w:r w:rsidRPr="006D7496">
        <w:rPr>
          <w:rFonts w:asciiTheme="minorHAnsi" w:hAnsiTheme="minorHAnsi" w:cstheme="minorHAnsi"/>
          <w:color w:val="FF0000"/>
          <w:sz w:val="28"/>
          <w:szCs w:val="28"/>
        </w:rPr>
        <w:t>/2</w:t>
      </w:r>
    </w:p>
    <w:p w14:paraId="19295363" w14:textId="77777777" w:rsidR="00417E3E" w:rsidRPr="00557351" w:rsidRDefault="00417E3E" w:rsidP="00417E3E">
      <w:pPr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557351">
        <w:rPr>
          <w:rFonts w:asciiTheme="minorHAnsi" w:hAnsiTheme="minorHAnsi" w:cstheme="minorHAnsi"/>
          <w:noProof/>
        </w:rPr>
        <w:drawing>
          <wp:inline distT="0" distB="0" distL="0" distR="0" wp14:anchorId="2DCE7902" wp14:editId="6504FB58">
            <wp:extent cx="165735" cy="165735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b/>
          <w:color w:val="000000" w:themeColor="text1"/>
        </w:rPr>
        <w:t xml:space="preserve"> Tout le cours en vidéo : </w:t>
      </w:r>
      <w:hyperlink r:id="rId8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VJns0RfVWGg</w:t>
        </w:r>
      </w:hyperlink>
    </w:p>
    <w:p w14:paraId="6170AD71" w14:textId="77777777" w:rsidR="00665A8A" w:rsidRPr="00557351" w:rsidRDefault="00665A8A" w:rsidP="00417E3E">
      <w:pPr>
        <w:spacing w:after="0"/>
        <w:rPr>
          <w:rFonts w:asciiTheme="minorHAnsi" w:hAnsiTheme="minorHAnsi" w:cstheme="minorHAnsi"/>
        </w:rPr>
      </w:pPr>
    </w:p>
    <w:p w14:paraId="3ABAB5E5" w14:textId="7049BE93" w:rsidR="00665A8A" w:rsidRPr="00557351" w:rsidRDefault="00557351" w:rsidP="00665A8A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6D749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1 : </w:t>
      </w:r>
      <w:r w:rsidR="00494E51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>Étude</w:t>
      </w:r>
      <w:r w:rsidR="00665A8A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de la fonction logarithme népérien</w:t>
      </w:r>
    </w:p>
    <w:p w14:paraId="27E0F6F9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7C6F6DB1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  <w:t xml:space="preserve">1) </w:t>
      </w:r>
      <w:r w:rsidRPr="00557351">
        <w:rPr>
          <w:rFonts w:asciiTheme="minorHAnsi" w:hAnsiTheme="minorHAnsi" w:cstheme="minorHAnsi"/>
          <w:u w:val="single"/>
        </w:rPr>
        <w:t>Continuité et dérivabilité</w:t>
      </w:r>
    </w:p>
    <w:p w14:paraId="59D02B31" w14:textId="6B7E4147" w:rsidR="00665A8A" w:rsidRPr="007F0309" w:rsidRDefault="00665A8A" w:rsidP="00665A8A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0FA64D8F" w14:textId="77777777" w:rsidR="007F0309" w:rsidRPr="00863420" w:rsidRDefault="007F0309" w:rsidP="007F030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863420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9FA2C54" wp14:editId="0D839A5D">
            <wp:extent cx="160655" cy="160655"/>
            <wp:effectExtent l="0" t="0" r="0" b="0"/>
            <wp:docPr id="5" name="Imag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3420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863420">
        <w:rPr>
          <w:rFonts w:asciiTheme="minorHAnsi" w:hAnsiTheme="minorHAnsi" w:cstheme="minorHAnsi"/>
          <w:b/>
          <w:color w:val="AF0C0D"/>
        </w:rPr>
        <w:t>Vidéo</w:t>
      </w:r>
      <w:r w:rsidRPr="00863420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9" w:history="1">
        <w:r w:rsidRPr="00863420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3KLX-ScJmcI</w:t>
        </w:r>
      </w:hyperlink>
      <w:r w:rsidRPr="00863420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59B3DFF" w14:textId="77777777" w:rsidR="007F0309" w:rsidRPr="00557351" w:rsidRDefault="007F0309" w:rsidP="00665A8A">
      <w:pPr>
        <w:spacing w:after="0"/>
        <w:rPr>
          <w:rFonts w:asciiTheme="minorHAnsi" w:hAnsiTheme="minorHAnsi" w:cstheme="minorHAnsi"/>
        </w:rPr>
      </w:pPr>
    </w:p>
    <w:p w14:paraId="2215D570" w14:textId="77777777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 :</w:t>
      </w:r>
      <w:r w:rsidRPr="00557351">
        <w:rPr>
          <w:rFonts w:asciiTheme="minorHAnsi" w:hAnsiTheme="minorHAnsi" w:cstheme="minorHAnsi"/>
          <w:color w:val="FF0000"/>
        </w:rPr>
        <w:t xml:space="preserve"> La fonction logarithme népérien est continue sur</w:t>
      </w:r>
      <w:r w:rsidR="002404B0" w:rsidRPr="00557351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  <w:color w:val="FF0000"/>
        </w:rPr>
        <w:t>.</w:t>
      </w:r>
    </w:p>
    <w:p w14:paraId="3AA9ECF9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23F4EAA5" w14:textId="030A7613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 :</w:t>
      </w:r>
      <w:r w:rsidRPr="00557351">
        <w:rPr>
          <w:rFonts w:asciiTheme="minorHAnsi" w:hAnsiTheme="minorHAnsi" w:cstheme="minorHAnsi"/>
          <w:color w:val="FF0000"/>
        </w:rPr>
        <w:t xml:space="preserve"> La fonction logarithme népérien est dérivabl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="002404B0" w:rsidRPr="00557351">
        <w:rPr>
          <w:rFonts w:asciiTheme="minorHAnsi" w:hAnsiTheme="minorHAnsi" w:cstheme="minorHAnsi"/>
          <w:color w:val="FF0000"/>
        </w:rPr>
        <w:t xml:space="preserve"> </w:t>
      </w:r>
      <w:r w:rsidRPr="00557351">
        <w:rPr>
          <w:rFonts w:asciiTheme="minorHAnsi" w:hAnsiTheme="minorHAnsi" w:cstheme="minorHAnsi"/>
          <w:color w:val="FF0000"/>
        </w:rPr>
        <w:t xml:space="preserve">et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(x)</m:t>
                </m:r>
              </m:e>
            </m:func>
          </m:e>
        </m:d>
        <m:r>
          <w:rPr>
            <w:rFonts w:ascii="Cambria Math" w:hAnsi="Cambria Math" w:cstheme="minorHAnsi"/>
            <w:color w:val="FF0000"/>
          </w:rPr>
          <m:t>'=</m:t>
        </m:r>
      </m:oMath>
      <w:r w:rsidR="002404B0" w:rsidRPr="00557351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</m:t>
            </m:r>
          </m:den>
        </m:f>
      </m:oMath>
      <w:r w:rsidRPr="00557351">
        <w:rPr>
          <w:rFonts w:asciiTheme="minorHAnsi" w:hAnsiTheme="minorHAnsi" w:cstheme="minorHAnsi"/>
          <w:color w:val="FF0000"/>
        </w:rPr>
        <w:t>.</w:t>
      </w:r>
    </w:p>
    <w:p w14:paraId="05DA7BC9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29CB7835" w14:textId="77777777" w:rsidR="00665A8A" w:rsidRPr="00B51191" w:rsidRDefault="00665A8A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  <w:color w:val="0070C0"/>
          <w:u w:val="single"/>
        </w:rPr>
      </w:pPr>
      <w:r w:rsidRPr="00B51191">
        <w:rPr>
          <w:rFonts w:asciiTheme="minorHAnsi" w:hAnsiTheme="minorHAnsi" w:cstheme="minorHAnsi"/>
          <w:color w:val="0070C0"/>
          <w:u w:val="single"/>
        </w:rPr>
        <w:t xml:space="preserve">Démonstration </w:t>
      </w:r>
      <w:r w:rsidR="00BA405E" w:rsidRPr="00B51191">
        <w:rPr>
          <w:rFonts w:asciiTheme="minorHAnsi" w:hAnsiTheme="minorHAnsi" w:cstheme="minorHAnsi"/>
          <w:color w:val="0070C0"/>
          <w:u w:val="single"/>
        </w:rPr>
        <w:t xml:space="preserve">au programme </w:t>
      </w:r>
      <w:r w:rsidRPr="00B51191">
        <w:rPr>
          <w:rFonts w:asciiTheme="minorHAnsi" w:hAnsiTheme="minorHAnsi" w:cstheme="minorHAnsi"/>
          <w:color w:val="0070C0"/>
          <w:u w:val="single"/>
        </w:rPr>
        <w:t>:</w:t>
      </w:r>
    </w:p>
    <w:p w14:paraId="7DCF46D7" w14:textId="77777777" w:rsidR="00094FFF" w:rsidRPr="00557351" w:rsidRDefault="00A2070B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226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A2070B">
        <w:rPr>
          <w:rFonts w:asciiTheme="minorHAnsi" w:hAnsiTheme="minorHAnsi" w:cstheme="minorHAnsi"/>
          <w:noProof/>
        </w:rPr>
        <w:pict w14:anchorId="2C4A31E7">
          <v:shape id="Image 3" o:spid="_x0000_i1027" type="#_x0000_t75" alt="" style="width:11.05pt;height:11.05pt;visibility:visible;mso-wrap-style:square;mso-width-percent:0;mso-height-percent:0;mso-width-percent:0;mso-height-percent:0">
            <v:imagedata r:id="rId10" o:title=""/>
            <o:lock v:ext="edit" aspectratio="f"/>
          </v:shape>
        </w:pict>
      </w:r>
      <w:r w:rsidR="00094FFF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094FFF" w:rsidRPr="00557351">
        <w:rPr>
          <w:rFonts w:asciiTheme="minorHAnsi" w:hAnsiTheme="minorHAnsi" w:cstheme="minorHAnsi"/>
          <w:b/>
          <w:color w:val="AF0C0D"/>
        </w:rPr>
        <w:t>Vidéo</w:t>
      </w:r>
      <w:r w:rsidR="00094FFF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="00094FFF" w:rsidRPr="00557351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wmysrEq4XIg</w:t>
        </w:r>
      </w:hyperlink>
    </w:p>
    <w:p w14:paraId="13DDB226" w14:textId="77777777" w:rsidR="00094FFF" w:rsidRPr="00557351" w:rsidRDefault="00094FFF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2262"/>
        <w:rPr>
          <w:rFonts w:asciiTheme="minorHAnsi" w:hAnsiTheme="minorHAnsi" w:cstheme="minorHAnsi"/>
          <w:sz w:val="8"/>
          <w:szCs w:val="8"/>
        </w:rPr>
      </w:pPr>
    </w:p>
    <w:p w14:paraId="3B082203" w14:textId="77777777" w:rsidR="002404B0" w:rsidRPr="00557351" w:rsidRDefault="002404B0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Rappel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u(x)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u'(x)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u(x)</m:t>
            </m:r>
          </m:sup>
        </m:sSup>
      </m:oMath>
    </w:p>
    <w:p w14:paraId="420DAE7F" w14:textId="400EB593" w:rsidR="002404B0" w:rsidRPr="00557351" w:rsidRDefault="002404B0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En posant : </w:t>
      </w:r>
      <m:oMath>
        <m:r>
          <w:rPr>
            <w:rFonts w:ascii="Cambria Math" w:hAnsi="Cambria Math" w:cstheme="minorHAnsi"/>
          </w:rPr>
          <m:t>u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</m:oMath>
      <w:r w:rsidRPr="00557351">
        <w:rPr>
          <w:rFonts w:asciiTheme="minorHAnsi" w:hAnsiTheme="minorHAnsi" w:cstheme="minorHAnsi"/>
        </w:rPr>
        <w:t xml:space="preserve">, on a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</w:rPr>
                          <m:t>(x)</m:t>
                        </m:r>
                      </m:e>
                    </m:func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(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  <m:r>
          <w:rPr>
            <w:rFonts w:ascii="Cambria Math" w:hAnsi="Cambria Math" w:cstheme="minorHAnsi"/>
          </w:rPr>
          <m:t>)'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</w:rPr>
                  <m:t>(x)</m:t>
                </m:r>
              </m:e>
            </m:func>
          </m:sup>
        </m:sSup>
      </m:oMath>
    </w:p>
    <w:p w14:paraId="21EC1D13" w14:textId="44E52D3D" w:rsidR="002404B0" w:rsidRPr="00557351" w:rsidRDefault="002404B0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r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</w:rPr>
                          <m:t>(x)</m:t>
                        </m:r>
                      </m:e>
                    </m:func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1</m:t>
        </m:r>
      </m:oMath>
      <w:r w:rsidRPr="00557351">
        <w:rPr>
          <w:rFonts w:asciiTheme="minorHAnsi" w:hAnsiTheme="minorHAnsi" w:cstheme="minorHAnsi"/>
        </w:rPr>
        <w:t>.</w:t>
      </w:r>
    </w:p>
    <w:p w14:paraId="7A241AB2" w14:textId="2048E42D" w:rsidR="002404B0" w:rsidRPr="00557351" w:rsidRDefault="002404B0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Donc : </w:t>
      </w:r>
      <m:oMath>
        <m:r>
          <w:rPr>
            <w:rFonts w:ascii="Cambria Math" w:hAnsi="Cambria Math" w:cstheme="minorHAnsi"/>
          </w:rPr>
          <m:t>(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  <m:r>
          <w:rPr>
            <w:rFonts w:ascii="Cambria Math" w:hAnsi="Cambria Math" w:cstheme="minorHAnsi"/>
          </w:rPr>
          <m:t>)'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</w:rPr>
                  <m:t>(x)</m:t>
                </m:r>
              </m:e>
            </m:func>
          </m:sup>
        </m:sSup>
        <m:r>
          <w:rPr>
            <w:rFonts w:ascii="Cambria Math" w:hAnsi="Cambria Math" w:cstheme="minorHAnsi"/>
          </w:rPr>
          <m:t>=1</m:t>
        </m:r>
      </m:oMath>
    </w:p>
    <w:p w14:paraId="4DD85158" w14:textId="3AA17C9B" w:rsidR="002404B0" w:rsidRPr="00557351" w:rsidRDefault="002404B0" w:rsidP="00B5119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2262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Soit : </w:t>
      </w:r>
      <m:oMath>
        <m:r>
          <w:rPr>
            <w:rFonts w:ascii="Cambria Math" w:hAnsi="Cambria Math" w:cstheme="minorHAnsi"/>
          </w:rPr>
          <m:t>(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</m:t>
            </m:r>
          </m:e>
        </m:func>
        <m:r>
          <w:rPr>
            <w:rFonts w:ascii="Cambria Math" w:hAnsi="Cambria Math" w:cstheme="minorHAnsi"/>
          </w:rPr>
          <m:t>))'=</m:t>
        </m:r>
      </m:oMath>
      <w:r w:rsidRPr="00557351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e</m:t>
                </m:r>
              </m:e>
              <m:sup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(x)</m:t>
                    </m:r>
                  </m:e>
                </m:func>
              </m:sup>
            </m:sSup>
          </m:den>
        </m:f>
        <m:r>
          <w:rPr>
            <w:rFonts w:ascii="Cambria Math" w:hAnsi="Cambria Math" w:cstheme="minorHAnsi"/>
          </w:rPr>
          <m:t>=</m:t>
        </m:r>
      </m:oMath>
      <w:r w:rsidRPr="00557351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den>
        </m:f>
      </m:oMath>
      <w:r w:rsidRPr="00557351">
        <w:rPr>
          <w:rFonts w:asciiTheme="minorHAnsi" w:hAnsiTheme="minorHAnsi" w:cstheme="minorHAnsi"/>
        </w:rPr>
        <w:t>.</w:t>
      </w:r>
    </w:p>
    <w:p w14:paraId="7EB58CC2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15E5EEFB" w14:textId="6B0F6131" w:rsidR="00665A8A" w:rsidRPr="00B51191" w:rsidRDefault="00B51191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B51191">
        <w:rPr>
          <w:rFonts w:asciiTheme="minorHAnsi" w:hAnsiTheme="minorHAnsi" w:cstheme="minorHAnsi"/>
          <w:color w:val="00B050"/>
          <w:u w:val="single"/>
        </w:rPr>
        <w:t>Méthode</w:t>
      </w:r>
      <w:r w:rsidR="00665A8A" w:rsidRPr="00B51191">
        <w:rPr>
          <w:rFonts w:asciiTheme="minorHAnsi" w:hAnsiTheme="minorHAnsi" w:cstheme="minorHAnsi"/>
          <w:color w:val="00B050"/>
          <w:u w:val="single"/>
        </w:rPr>
        <w:t xml:space="preserve"> :</w:t>
      </w:r>
      <w:r w:rsidRPr="00B51191">
        <w:rPr>
          <w:rFonts w:asciiTheme="minorHAnsi" w:hAnsiTheme="minorHAnsi" w:cstheme="minorHAnsi"/>
          <w:color w:val="00B050"/>
        </w:rPr>
        <w:t xml:space="preserve"> </w:t>
      </w:r>
      <w:r>
        <w:rPr>
          <w:rFonts w:asciiTheme="minorHAnsi" w:hAnsiTheme="minorHAnsi" w:cstheme="minorHAnsi"/>
          <w:color w:val="00B050"/>
        </w:rPr>
        <w:t>C</w:t>
      </w:r>
      <w:r w:rsidRPr="00B51191">
        <w:rPr>
          <w:rFonts w:asciiTheme="minorHAnsi" w:hAnsiTheme="minorHAnsi" w:cstheme="minorHAnsi"/>
          <w:color w:val="00B050"/>
        </w:rPr>
        <w:t xml:space="preserve">alculer une dérivée contenant </w:t>
      </w:r>
      <w:r>
        <w:rPr>
          <w:rFonts w:asciiTheme="minorHAnsi" w:hAnsiTheme="minorHAnsi" w:cstheme="minorHAnsi"/>
          <w:color w:val="00B050"/>
        </w:rPr>
        <w:t>des</w:t>
      </w:r>
      <w:r w:rsidRPr="00B51191">
        <w:rPr>
          <w:rFonts w:asciiTheme="minorHAnsi" w:hAnsiTheme="minorHAnsi" w:cstheme="minorHAnsi"/>
          <w:color w:val="00B050"/>
        </w:rPr>
        <w:t xml:space="preserve"> logarithme</w:t>
      </w:r>
      <w:r w:rsidR="00EF037F">
        <w:rPr>
          <w:rFonts w:asciiTheme="minorHAnsi" w:hAnsiTheme="minorHAnsi" w:cstheme="minorHAnsi"/>
          <w:color w:val="00B050"/>
        </w:rPr>
        <w:t>s</w:t>
      </w:r>
    </w:p>
    <w:p w14:paraId="310DDA71" w14:textId="77777777" w:rsidR="00403374" w:rsidRPr="00557351" w:rsidRDefault="00403374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7B81F0EC" w14:textId="77777777" w:rsidR="00403374" w:rsidRPr="00557351" w:rsidRDefault="00FC268D" w:rsidP="00B5119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724563E" wp14:editId="580D6668">
            <wp:extent cx="167005" cy="167005"/>
            <wp:effectExtent l="0" t="0" r="0" b="0"/>
            <wp:docPr id="4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403374" w:rsidRPr="00557351">
        <w:rPr>
          <w:rFonts w:asciiTheme="minorHAnsi" w:hAnsiTheme="minorHAnsi" w:cstheme="minorHAnsi"/>
          <w:b/>
          <w:color w:val="AF0C0D"/>
        </w:rPr>
        <w:t>Vidéo</w:t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="00403374"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yiQ4Z5FdFQ8</w:t>
        </w:r>
      </w:hyperlink>
      <w:r w:rsidR="00403374"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3047FB3" w14:textId="75D4F60C" w:rsidR="008B5D37" w:rsidRDefault="00665A8A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557351">
        <w:rPr>
          <w:rFonts w:asciiTheme="minorHAnsi" w:hAnsiTheme="minorHAnsi" w:cstheme="minorHAnsi"/>
          <w:color w:val="000000" w:themeColor="text1"/>
        </w:rPr>
        <w:t xml:space="preserve">Dériver la fonction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557351">
        <w:rPr>
          <w:rFonts w:asciiTheme="minorHAnsi" w:hAnsiTheme="minorHAnsi" w:cstheme="minorHAnsi"/>
          <w:color w:val="000000" w:themeColor="text1"/>
        </w:rPr>
        <w:t xml:space="preserve"> </w:t>
      </w:r>
      <w:r w:rsidR="00B51191">
        <w:rPr>
          <w:rFonts w:asciiTheme="minorHAnsi" w:hAnsiTheme="minorHAnsi" w:cstheme="minorHAnsi"/>
          <w:color w:val="000000" w:themeColor="text1"/>
        </w:rPr>
        <w:t xml:space="preserve">définie </w:t>
      </w:r>
      <w:r w:rsidRPr="00557351">
        <w:rPr>
          <w:rFonts w:asciiTheme="minorHAnsi" w:hAnsiTheme="minorHAnsi" w:cstheme="minorHAnsi"/>
          <w:color w:val="000000" w:themeColor="text1"/>
        </w:rPr>
        <w:t xml:space="preserve">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 ; +∞</m:t>
            </m:r>
          </m:e>
        </m:d>
      </m:oMath>
      <w:r w:rsidR="008B5D37" w:rsidRPr="00557351">
        <w:rPr>
          <w:rFonts w:asciiTheme="minorHAnsi" w:hAnsiTheme="minorHAnsi" w:cstheme="minorHAnsi"/>
          <w:color w:val="000000" w:themeColor="text1"/>
        </w:rPr>
        <w:t xml:space="preserve"> </w:t>
      </w:r>
      <w:r w:rsidR="00B51191">
        <w:rPr>
          <w:rFonts w:asciiTheme="minorHAnsi" w:hAnsiTheme="minorHAnsi" w:cstheme="minorHAnsi"/>
          <w:color w:val="000000" w:themeColor="text1"/>
        </w:rPr>
        <w:t xml:space="preserve">par </w:t>
      </w:r>
      <w:r w:rsidRPr="00557351">
        <w:rPr>
          <w:rFonts w:asciiTheme="minorHAnsi" w:hAnsiTheme="minorHAnsi" w:cstheme="minorHAnsi"/>
          <w:color w:val="000000" w:themeColor="text1"/>
        </w:rPr>
        <w:t xml:space="preserve">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color w:val="000000" w:themeColor="text1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  <w:color w:val="000000" w:themeColor="text1"/>
                            <w:sz w:val="32"/>
                            <w:szCs w:val="32"/>
                          </w:rPr>
                          <m:t>(x)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</w:p>
    <w:p w14:paraId="7D55B4AA" w14:textId="51102B8B" w:rsidR="00B51191" w:rsidRDefault="00B51191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4635EDE" w14:textId="77777777" w:rsidR="00B51191" w:rsidRPr="00B51191" w:rsidRDefault="00B51191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BE621C7" w14:textId="2152F0A3" w:rsidR="00B51191" w:rsidRPr="00B51191" w:rsidRDefault="00B51191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color w:val="000000" w:themeColor="text1"/>
        </w:rPr>
      </w:pPr>
      <w:r w:rsidRPr="00EF037F">
        <w:rPr>
          <w:rFonts w:asciiTheme="minorHAnsi" w:hAnsiTheme="minorHAnsi" w:cstheme="minorHAnsi"/>
          <w:b/>
          <w:bCs/>
          <w:color w:val="000000" w:themeColor="text1"/>
        </w:rPr>
        <w:t>Correction</w:t>
      </w:r>
    </w:p>
    <w:p w14:paraId="1EA3DA82" w14:textId="77777777" w:rsidR="008E795C" w:rsidRPr="00557351" w:rsidRDefault="008E795C" w:rsidP="00B5119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8"/>
          <w:szCs w:val="8"/>
        </w:rPr>
      </w:pPr>
    </w:p>
    <w:p w14:paraId="7CD910E3" w14:textId="58CC49A8" w:rsidR="00EF037F" w:rsidRPr="00EF037F" w:rsidRDefault="00EF037F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(x)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u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v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d>
            </m:den>
          </m:f>
        </m:oMath>
      </m:oMathPara>
    </w:p>
    <w:p w14:paraId="0F36C2DF" w14:textId="40B9130F" w:rsidR="00EF037F" w:rsidRDefault="00EF037F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Avec : </w:t>
      </w:r>
      <m:oMath>
        <m:r>
          <w:rPr>
            <w:rFonts w:ascii="Cambria Math" w:hAnsi="Cambria Math" w:cstheme="minorHAnsi"/>
            <w:color w:val="000000" w:themeColor="text1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(x)</m:t>
                    </m:r>
                  </m:e>
                </m:fun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 xml:space="preserve">   →   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u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2×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  <m:r>
          <w:rPr>
            <w:rFonts w:ascii="Cambria Math" w:hAnsi="Cambria Math" w:cstheme="minorHAnsi"/>
            <w:color w:val="000000" w:themeColor="text1"/>
          </w:rPr>
          <m:t>×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ln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(x)</m:t>
            </m:r>
          </m:e>
        </m:func>
      </m:oMath>
    </w:p>
    <w:p w14:paraId="217C54BA" w14:textId="7F39D6B2" w:rsidR="00EF037F" w:rsidRPr="00EF037F" w:rsidRDefault="00EF037F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v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 xml:space="preserve">=x                →   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v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</m:t>
          </m:r>
        </m:oMath>
      </m:oMathPara>
    </w:p>
    <w:p w14:paraId="791DE8B9" w14:textId="77777777" w:rsidR="00EF037F" w:rsidRPr="00EF037F" w:rsidRDefault="00EF037F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0F0276F6" w14:textId="3E65A04E" w:rsidR="008B5D37" w:rsidRPr="00557351" w:rsidRDefault="008B5D37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f'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×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(x)</m:t>
                      </m:r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×x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(x)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×1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</m:oMath>
      </m:oMathPara>
    </w:p>
    <w:p w14:paraId="6C9A64A6" w14:textId="23340324" w:rsidR="008B5D37" w:rsidRPr="00557351" w:rsidRDefault="008E795C" w:rsidP="00B51191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(x)</m:t>
                      </m:r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(x)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</m:oMath>
      </m:oMathPara>
    </w:p>
    <w:p w14:paraId="74AACB7C" w14:textId="1D694882" w:rsidR="00902DFB" w:rsidRPr="00EF037F" w:rsidRDefault="008E795C" w:rsidP="00EF037F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(x)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×(2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</m:oMath>
      </m:oMathPara>
    </w:p>
    <w:p w14:paraId="574D4A0F" w14:textId="77777777" w:rsidR="00665A8A" w:rsidRPr="00557351" w:rsidRDefault="00665A8A" w:rsidP="00665A8A">
      <w:pPr>
        <w:spacing w:after="0"/>
        <w:rPr>
          <w:rFonts w:asciiTheme="minorHAnsi" w:hAnsiTheme="minorHAnsi" w:cstheme="minorHAnsi"/>
          <w:u w:val="single"/>
        </w:rPr>
      </w:pPr>
      <w:r w:rsidRPr="00557351">
        <w:rPr>
          <w:rFonts w:asciiTheme="minorHAnsi" w:hAnsiTheme="minorHAnsi" w:cstheme="minorHAnsi"/>
        </w:rPr>
        <w:lastRenderedPageBreak/>
        <w:tab/>
        <w:t xml:space="preserve">2) </w:t>
      </w:r>
      <w:r w:rsidRPr="00557351">
        <w:rPr>
          <w:rFonts w:asciiTheme="minorHAnsi" w:hAnsiTheme="minorHAnsi" w:cstheme="minorHAnsi"/>
          <w:u w:val="single"/>
        </w:rPr>
        <w:t>Variations</w:t>
      </w:r>
    </w:p>
    <w:p w14:paraId="4B1EFE96" w14:textId="77777777" w:rsidR="001E6455" w:rsidRPr="00557351" w:rsidRDefault="001E6455" w:rsidP="00665A8A">
      <w:pPr>
        <w:spacing w:after="0"/>
        <w:rPr>
          <w:rFonts w:asciiTheme="minorHAnsi" w:hAnsiTheme="minorHAnsi" w:cstheme="minorHAnsi"/>
        </w:rPr>
      </w:pPr>
    </w:p>
    <w:p w14:paraId="7F1991DC" w14:textId="77777777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 :</w:t>
      </w:r>
      <w:r w:rsidRPr="00557351">
        <w:rPr>
          <w:rFonts w:asciiTheme="minorHAnsi" w:hAnsiTheme="minorHAnsi" w:cstheme="minorHAnsi"/>
          <w:color w:val="FF0000"/>
        </w:rPr>
        <w:t xml:space="preserve"> La fonction logarithme népérien est strictement croissante sur</w:t>
      </w:r>
      <w:r w:rsidR="008B5D37" w:rsidRPr="00557351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  <w:color w:val="FF0000"/>
        </w:rPr>
        <w:t>.</w:t>
      </w:r>
    </w:p>
    <w:p w14:paraId="12FDAF2B" w14:textId="77777777" w:rsidR="008E795C" w:rsidRPr="00557351" w:rsidRDefault="008E795C" w:rsidP="00665A8A">
      <w:pPr>
        <w:spacing w:after="0"/>
        <w:rPr>
          <w:rFonts w:asciiTheme="minorHAnsi" w:hAnsiTheme="minorHAnsi" w:cstheme="minorHAnsi"/>
        </w:rPr>
      </w:pPr>
    </w:p>
    <w:p w14:paraId="2935BD0B" w14:textId="77777777" w:rsidR="00665A8A" w:rsidRPr="00EF037F" w:rsidRDefault="00665A8A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955"/>
        <w:rPr>
          <w:rFonts w:asciiTheme="minorHAnsi" w:hAnsiTheme="minorHAnsi" w:cstheme="minorHAnsi"/>
          <w:color w:val="0070C0"/>
          <w:u w:val="single"/>
        </w:rPr>
      </w:pPr>
      <w:r w:rsidRPr="00EF037F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0DA22039" w14:textId="524F3DC7" w:rsidR="001E6455" w:rsidRDefault="00665A8A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955"/>
        <w:rPr>
          <w:rFonts w:asciiTheme="minorHAnsi" w:hAnsiTheme="minorHAnsi" w:cstheme="minorHAnsi"/>
          <w:color w:val="000000" w:themeColor="text1"/>
        </w:rPr>
      </w:pPr>
      <w:r w:rsidRPr="00557351">
        <w:rPr>
          <w:rFonts w:asciiTheme="minorHAnsi" w:hAnsiTheme="minorHAnsi" w:cstheme="minorHAnsi"/>
          <w:color w:val="000000" w:themeColor="text1"/>
        </w:rPr>
        <w:t xml:space="preserve">Pour tout réel </w:t>
      </w:r>
      <m:oMath>
        <m:r>
          <w:rPr>
            <w:rFonts w:ascii="Cambria Math" w:hAnsi="Cambria Math" w:cstheme="minorHAnsi"/>
            <w:color w:val="000000" w:themeColor="text1"/>
          </w:rPr>
          <m:t>x&gt;0</m:t>
        </m:r>
      </m:oMath>
      <w:r w:rsidRPr="00557351">
        <w:rPr>
          <w:rFonts w:asciiTheme="minorHAnsi" w:hAnsiTheme="minorHAnsi" w:cstheme="minorHAnsi"/>
          <w:color w:val="000000" w:themeColor="text1"/>
        </w:rPr>
        <w:t xml:space="preserve">,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(x)</m:t>
                    </m:r>
                  </m:e>
                </m:fun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'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8B5D37" w:rsidRPr="00557351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  <w:r w:rsidR="008B5D37" w:rsidRPr="00557351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&gt;0</m:t>
        </m:r>
      </m:oMath>
    </w:p>
    <w:p w14:paraId="1323EC5C" w14:textId="77777777" w:rsidR="00EF037F" w:rsidRPr="00557351" w:rsidRDefault="00EF037F" w:rsidP="001E6455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1FBADA4A" w14:textId="77777777" w:rsidR="00EA12C9" w:rsidRPr="00557351" w:rsidRDefault="00EA12C9" w:rsidP="00EA12C9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  <w:t xml:space="preserve">3) </w:t>
      </w:r>
      <w:r w:rsidRPr="00557351">
        <w:rPr>
          <w:rFonts w:asciiTheme="minorHAnsi" w:hAnsiTheme="minorHAnsi" w:cstheme="minorHAnsi"/>
          <w:u w:val="single"/>
        </w:rPr>
        <w:t>Convexité</w:t>
      </w:r>
    </w:p>
    <w:p w14:paraId="5E550978" w14:textId="77777777" w:rsidR="00EA12C9" w:rsidRPr="00557351" w:rsidRDefault="00EA12C9" w:rsidP="00EA12C9">
      <w:pPr>
        <w:spacing w:after="0"/>
        <w:rPr>
          <w:rFonts w:asciiTheme="minorHAnsi" w:hAnsiTheme="minorHAnsi" w:cstheme="minorHAnsi"/>
        </w:rPr>
      </w:pPr>
    </w:p>
    <w:p w14:paraId="7F593075" w14:textId="77777777" w:rsidR="00EA12C9" w:rsidRPr="00557351" w:rsidRDefault="00EA12C9" w:rsidP="00EA1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 :</w:t>
      </w:r>
      <w:r w:rsidRPr="00557351">
        <w:rPr>
          <w:rFonts w:asciiTheme="minorHAnsi" w:hAnsiTheme="minorHAnsi" w:cstheme="minorHAnsi"/>
          <w:color w:val="FF0000"/>
        </w:rPr>
        <w:t xml:space="preserve"> La fonction logarithme népérien est concav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  <w:color w:val="FF0000"/>
        </w:rPr>
        <w:t>.</w:t>
      </w:r>
    </w:p>
    <w:p w14:paraId="1BA4FFFA" w14:textId="77777777" w:rsidR="00EA12C9" w:rsidRPr="00557351" w:rsidRDefault="00EA12C9" w:rsidP="00EA12C9">
      <w:pPr>
        <w:spacing w:after="0"/>
        <w:rPr>
          <w:rFonts w:asciiTheme="minorHAnsi" w:hAnsiTheme="minorHAnsi" w:cstheme="minorHAnsi"/>
          <w:u w:val="single"/>
        </w:rPr>
      </w:pPr>
    </w:p>
    <w:p w14:paraId="23FCDCE2" w14:textId="77777777" w:rsidR="00EA12C9" w:rsidRPr="00EF037F" w:rsidRDefault="00EA12C9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EF037F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36B29362" w14:textId="0CD6CD13" w:rsidR="00EA12C9" w:rsidRPr="00557351" w:rsidRDefault="00EA12C9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557351">
        <w:rPr>
          <w:rFonts w:asciiTheme="minorHAnsi" w:hAnsiTheme="minorHAnsi" w:cstheme="minorHAnsi"/>
          <w:color w:val="000000" w:themeColor="text1"/>
        </w:rPr>
        <w:t xml:space="preserve">Pour tout réel </w:t>
      </w:r>
      <m:oMath>
        <m:r>
          <w:rPr>
            <w:rFonts w:ascii="Cambria Math" w:hAnsi="Cambria Math" w:cstheme="minorHAnsi"/>
            <w:color w:val="000000" w:themeColor="text1"/>
          </w:rPr>
          <m:t>x&gt;0</m:t>
        </m:r>
      </m:oMath>
      <w:r w:rsidRPr="00557351">
        <w:rPr>
          <w:rFonts w:asciiTheme="minorHAnsi" w:hAnsiTheme="minorHAnsi" w:cstheme="minorHAnsi"/>
          <w:color w:val="000000" w:themeColor="text1"/>
        </w:rPr>
        <w:t xml:space="preserve">,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(x)</m:t>
                    </m:r>
                  </m:e>
                </m:fun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'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557351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557351">
        <w:rPr>
          <w:rFonts w:asciiTheme="minorHAnsi" w:hAnsiTheme="minorHAnsi" w:cstheme="minorHAnsi"/>
          <w:color w:val="000000" w:themeColor="text1"/>
        </w:rPr>
        <w:t>.</w:t>
      </w:r>
    </w:p>
    <w:p w14:paraId="7FE5D773" w14:textId="34A369B1" w:rsidR="003D4D68" w:rsidRDefault="00000000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(x)</m:t>
                    </m:r>
                  </m:e>
                </m:fun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''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EA12C9" w:rsidRPr="00557351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color w:val="000000" w:themeColor="text1"/>
          </w:rPr>
          <m:t>&lt;0</m:t>
        </m:r>
      </m:oMath>
      <w:r w:rsidR="00EA12C9" w:rsidRPr="00557351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</w:p>
    <w:p w14:paraId="7BCCE2CD" w14:textId="530B0E9B" w:rsidR="00EA12C9" w:rsidRPr="00557351" w:rsidRDefault="003D4D68" w:rsidP="00EF037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>D</w:t>
      </w:r>
      <w:r w:rsidR="00EA12C9" w:rsidRPr="00557351">
        <w:rPr>
          <w:rFonts w:asciiTheme="minorHAnsi" w:hAnsiTheme="minorHAnsi" w:cstheme="minorHAnsi"/>
        </w:rPr>
        <w:t>onc la fonction logarithme népérien est concave.</w:t>
      </w:r>
    </w:p>
    <w:p w14:paraId="7E25C842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0A807A80" w14:textId="77777777" w:rsidR="007D46D7" w:rsidRPr="00557351" w:rsidRDefault="007D46D7" w:rsidP="00665A8A">
      <w:pPr>
        <w:spacing w:after="0"/>
        <w:rPr>
          <w:rFonts w:asciiTheme="minorHAnsi" w:hAnsiTheme="minorHAnsi" w:cstheme="minorHAnsi"/>
        </w:rPr>
      </w:pPr>
    </w:p>
    <w:p w14:paraId="7DE830FA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</w:r>
      <w:r w:rsidR="00EA12C9" w:rsidRPr="00557351">
        <w:rPr>
          <w:rFonts w:asciiTheme="minorHAnsi" w:hAnsiTheme="minorHAnsi" w:cstheme="minorHAnsi"/>
        </w:rPr>
        <w:t>4</w:t>
      </w:r>
      <w:r w:rsidRPr="00557351">
        <w:rPr>
          <w:rFonts w:asciiTheme="minorHAnsi" w:hAnsiTheme="minorHAnsi" w:cstheme="minorHAnsi"/>
        </w:rPr>
        <w:t xml:space="preserve">) </w:t>
      </w:r>
      <w:r w:rsidRPr="00557351">
        <w:rPr>
          <w:rFonts w:asciiTheme="minorHAnsi" w:hAnsiTheme="minorHAnsi" w:cstheme="minorHAnsi"/>
          <w:u w:val="single"/>
        </w:rPr>
        <w:t>Limites aux bornes</w:t>
      </w:r>
    </w:p>
    <w:p w14:paraId="4FABD4AA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0E0A62B1" w14:textId="1AE25F21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</w:t>
      </w:r>
      <w:r w:rsidR="00590D99" w:rsidRPr="00557351">
        <w:rPr>
          <w:rFonts w:asciiTheme="minorHAnsi" w:hAnsiTheme="minorHAnsi" w:cstheme="minorHAnsi"/>
          <w:color w:val="FF0000"/>
          <w:u w:val="single"/>
        </w:rPr>
        <w:t>s</w:t>
      </w:r>
      <w:r w:rsidRPr="00557351">
        <w:rPr>
          <w:rFonts w:asciiTheme="minorHAnsi" w:hAnsiTheme="minorHAnsi" w:cstheme="minorHAnsi"/>
          <w:color w:val="FF0000"/>
          <w:u w:val="single"/>
        </w:rPr>
        <w:t xml:space="preserve"> :</w:t>
      </w:r>
      <w:r w:rsidRPr="00557351">
        <w:rPr>
          <w:rFonts w:asciiTheme="minorHAnsi" w:hAnsiTheme="minorHAnsi" w:cstheme="minorHAnsi"/>
          <w:color w:val="FF0000"/>
        </w:rPr>
        <w:t xml:space="preserve"> </w:t>
      </w:r>
      <w:r w:rsidR="00590D99" w:rsidRPr="00557351">
        <w:rPr>
          <w:rFonts w:asciiTheme="minorHAnsi" w:hAnsiTheme="minorHAnsi" w:cstheme="minorHAnsi"/>
          <w:color w:val="FF0000"/>
        </w:rPr>
        <w:t xml:space="preserve"> </w:t>
      </w:r>
      <w:r w:rsidR="00EF037F">
        <w:rPr>
          <w:rFonts w:asciiTheme="minorHAnsi" w:hAnsiTheme="minorHAnsi" w:cstheme="minorHAnsi"/>
          <w:color w:val="FF0000"/>
        </w:rPr>
        <w:t xml:space="preserve"> 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0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(x)</m:t>
                </m:r>
              </m:e>
            </m:func>
            <m:r>
              <w:rPr>
                <w:rFonts w:ascii="Cambria Math" w:hAnsi="Cambria Math" w:cstheme="minorHAnsi"/>
                <w:color w:val="FF0000"/>
              </w:rPr>
              <m:t>=-∞</m:t>
            </m:r>
          </m:e>
        </m:func>
      </m:oMath>
      <w:r w:rsidR="00EF037F">
        <w:rPr>
          <w:rFonts w:asciiTheme="minorHAnsi" w:hAnsiTheme="minorHAnsi" w:cstheme="minorHAnsi"/>
          <w:color w:val="FF0000"/>
        </w:rPr>
        <w:t xml:space="preserve">   et 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+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(x)</m:t>
                </m:r>
              </m:e>
            </m:func>
            <m:r>
              <w:rPr>
                <w:rFonts w:ascii="Cambria Math" w:hAnsi="Cambria Math" w:cstheme="minorHAnsi"/>
                <w:color w:val="FF0000"/>
              </w:rPr>
              <m:t>=+∞</m:t>
            </m:r>
          </m:e>
        </m:func>
      </m:oMath>
    </w:p>
    <w:p w14:paraId="3F78C71D" w14:textId="77777777" w:rsidR="00EA12C9" w:rsidRPr="00557351" w:rsidRDefault="00EA12C9" w:rsidP="00A37E12">
      <w:pPr>
        <w:spacing w:after="0"/>
        <w:rPr>
          <w:rFonts w:asciiTheme="minorHAnsi" w:hAnsiTheme="minorHAnsi" w:cstheme="minorHAnsi"/>
        </w:rPr>
      </w:pPr>
    </w:p>
    <w:p w14:paraId="177B80D3" w14:textId="77777777" w:rsidR="0082262E" w:rsidRPr="00557351" w:rsidRDefault="0082262E" w:rsidP="0082262E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On dresse le tableau de variations de la fonction logarithme népérien :</w:t>
      </w:r>
    </w:p>
    <w:p w14:paraId="7809D798" w14:textId="77777777" w:rsidR="0082262E" w:rsidRPr="00557351" w:rsidRDefault="0082262E" w:rsidP="0082262E">
      <w:pPr>
        <w:spacing w:after="0"/>
        <w:rPr>
          <w:rFonts w:asciiTheme="minorHAnsi" w:hAnsiTheme="minorHAnsi" w:cstheme="minorHAnsi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020"/>
        <w:gridCol w:w="3970"/>
      </w:tblGrid>
      <w:tr w:rsidR="0082262E" w:rsidRPr="00557351" w14:paraId="0880DCEC" w14:textId="77777777" w:rsidTr="00225ACC">
        <w:trPr>
          <w:jc w:val="center"/>
        </w:trPr>
        <w:tc>
          <w:tcPr>
            <w:tcW w:w="816" w:type="dxa"/>
            <w:vAlign w:val="center"/>
          </w:tcPr>
          <w:p w14:paraId="2CA0E439" w14:textId="2DC25970" w:rsidR="0082262E" w:rsidRPr="00EF037F" w:rsidRDefault="00EF037F" w:rsidP="00225ACC">
            <w:pPr>
              <w:spacing w:after="0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3970" w:type="dxa"/>
          </w:tcPr>
          <w:p w14:paraId="336017E1" w14:textId="33D0E746" w:rsidR="0082262E" w:rsidRPr="00557351" w:rsidRDefault="0082262E" w:rsidP="00225ACC">
            <w:pP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0                                            </w:t>
            </w:r>
            <w:r w:rsidR="00EF037F">
              <w:rPr>
                <w:rFonts w:asciiTheme="minorHAnsi" w:hAnsiTheme="minorHAnsi" w:cstheme="minorHAnsi"/>
              </w:rPr>
              <w:t xml:space="preserve">           </w:t>
            </w:r>
            <w:r w:rsidRPr="00557351">
              <w:rPr>
                <w:rFonts w:asciiTheme="minorHAnsi" w:hAnsiTheme="minorHAnsi" w:cstheme="minorHAnsi"/>
              </w:rPr>
              <w:t xml:space="preserve">   </w:t>
            </w:r>
            <m:oMath>
              <m:r>
                <w:rPr>
                  <w:rFonts w:ascii="Cambria Math" w:hAnsi="Cambria Math" w:cstheme="minorHAnsi"/>
                </w:rPr>
                <m:t>+∞</m:t>
              </m:r>
            </m:oMath>
          </w:p>
        </w:tc>
      </w:tr>
      <w:tr w:rsidR="0082262E" w:rsidRPr="00557351" w14:paraId="7634001C" w14:textId="77777777" w:rsidTr="00225ACC">
        <w:trPr>
          <w:jc w:val="center"/>
        </w:trPr>
        <w:tc>
          <w:tcPr>
            <w:tcW w:w="816" w:type="dxa"/>
            <w:vAlign w:val="center"/>
          </w:tcPr>
          <w:p w14:paraId="52A7F677" w14:textId="2663FF96" w:rsidR="0082262E" w:rsidRPr="00557351" w:rsidRDefault="00000000" w:rsidP="00225AC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000000" w:themeColor="text1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000000" w:themeColor="text1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color w:val="000000" w:themeColor="text1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 w:cstheme="minorHAnsi"/>
                                <w:color w:val="000000" w:themeColor="text1"/>
                              </w:rPr>
                              <m:t>(x)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970" w:type="dxa"/>
          </w:tcPr>
          <w:p w14:paraId="10A71DEE" w14:textId="692595CD" w:rsidR="0082262E" w:rsidRPr="00557351" w:rsidRDefault="0082262E" w:rsidP="00225ACC">
            <w:pP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       </w:t>
            </w:r>
            <w:r w:rsidR="00EF037F">
              <w:rPr>
                <w:rFonts w:asciiTheme="minorHAnsi" w:hAnsiTheme="minorHAnsi" w:cstheme="minorHAnsi"/>
              </w:rPr>
              <w:t xml:space="preserve">                        </w:t>
            </w:r>
            <w:r w:rsidRPr="00557351">
              <w:rPr>
                <w:rFonts w:asciiTheme="minorHAnsi" w:hAnsiTheme="minorHAnsi" w:cstheme="minorHAnsi"/>
              </w:rPr>
              <w:t xml:space="preserve">    </w:t>
            </w:r>
            <m:oMath>
              <m:r>
                <w:rPr>
                  <w:rFonts w:ascii="Cambria Math" w:hAnsi="Cambria Math" w:cstheme="minorHAnsi"/>
                </w:rPr>
                <m:t>+</m:t>
              </m:r>
            </m:oMath>
          </w:p>
        </w:tc>
      </w:tr>
      <w:tr w:rsidR="0082262E" w:rsidRPr="00557351" w14:paraId="5CF17229" w14:textId="77777777" w:rsidTr="00225ACC">
        <w:trPr>
          <w:jc w:val="center"/>
        </w:trPr>
        <w:tc>
          <w:tcPr>
            <w:tcW w:w="816" w:type="dxa"/>
            <w:vAlign w:val="center"/>
          </w:tcPr>
          <w:p w14:paraId="43F52B68" w14:textId="6AA25967" w:rsidR="0082262E" w:rsidRPr="00557351" w:rsidRDefault="00000000" w:rsidP="00225AC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(x)</m:t>
                    </m:r>
                  </m:e>
                </m:func>
              </m:oMath>
            </m:oMathPara>
          </w:p>
        </w:tc>
        <w:tc>
          <w:tcPr>
            <w:tcW w:w="3970" w:type="dxa"/>
          </w:tcPr>
          <w:p w14:paraId="2F8F0ABA" w14:textId="61F0DACC" w:rsidR="0082262E" w:rsidRPr="00557351" w:rsidRDefault="00EF037F" w:rsidP="00225ACC">
            <w:pP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51E947A" wp14:editId="1C16CE91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-188595</wp:posOffset>
                      </wp:positionV>
                      <wp:extent cx="0" cy="731520"/>
                      <wp:effectExtent l="12700" t="0" r="12700" b="17780"/>
                      <wp:wrapNone/>
                      <wp:docPr id="101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315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306BCD" id="Line 55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85pt,-14.85pt" to="7.85pt,42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" strokeweight="1.5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82262E"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408BA5E" wp14:editId="0C3B997E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-188595</wp:posOffset>
                      </wp:positionV>
                      <wp:extent cx="0" cy="731520"/>
                      <wp:effectExtent l="12700" t="0" r="12700" b="17780"/>
                      <wp:wrapNone/>
                      <wp:docPr id="102" name="Lin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315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ACA0F8" id="Line 5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85pt,-14.85pt" to="3.85pt,42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" strokeweight="1.5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82262E"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3C46E0C" wp14:editId="51BEBBAB">
                      <wp:simplePos x="0" y="0"/>
                      <wp:positionH relativeFrom="column">
                        <wp:posOffset>551815</wp:posOffset>
                      </wp:positionH>
                      <wp:positionV relativeFrom="paragraph">
                        <wp:posOffset>101600</wp:posOffset>
                      </wp:positionV>
                      <wp:extent cx="1443355" cy="325755"/>
                      <wp:effectExtent l="0" t="50800" r="0" b="4445"/>
                      <wp:wrapNone/>
                      <wp:docPr id="100" name="Lin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1443355" cy="32575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E3A21C" id="Line 38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45pt,8pt" to="157.1pt,33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82262E" w:rsidRPr="00557351">
              <w:rPr>
                <w:rFonts w:asciiTheme="minorHAnsi" w:hAnsiTheme="minorHAnsi" w:cstheme="minorHAnsi"/>
              </w:rPr>
              <w:t xml:space="preserve">                                           </w:t>
            </w:r>
            <w:r>
              <w:rPr>
                <w:rFonts w:asciiTheme="minorHAnsi" w:hAnsiTheme="minorHAnsi" w:cstheme="minorHAnsi"/>
              </w:rPr>
              <w:t xml:space="preserve">           </w:t>
            </w:r>
            <w:r w:rsidR="0082262E" w:rsidRPr="00557351">
              <w:rPr>
                <w:rFonts w:asciiTheme="minorHAnsi" w:hAnsiTheme="minorHAnsi" w:cstheme="minorHAnsi"/>
              </w:rPr>
              <w:t xml:space="preserve">       </w:t>
            </w:r>
            <m:oMath>
              <m:r>
                <w:rPr>
                  <w:rFonts w:ascii="Cambria Math" w:hAnsi="Cambria Math" w:cstheme="minorHAnsi"/>
                </w:rPr>
                <m:t>+∞</m:t>
              </m:r>
            </m:oMath>
          </w:p>
          <w:p w14:paraId="1D9B4229" w14:textId="77777777" w:rsidR="0082262E" w:rsidRPr="00557351" w:rsidRDefault="0082262E" w:rsidP="00225ACC">
            <w:pPr>
              <w:spacing w:after="0"/>
              <w:rPr>
                <w:rFonts w:asciiTheme="minorHAnsi" w:hAnsiTheme="minorHAnsi" w:cstheme="minorHAnsi"/>
              </w:rPr>
            </w:pPr>
          </w:p>
          <w:p w14:paraId="6845E866" w14:textId="77777777" w:rsidR="0082262E" w:rsidRPr="00557351" w:rsidRDefault="0082262E" w:rsidP="00225ACC">
            <w:pP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    </w:t>
            </w:r>
            <m:oMath>
              <m:r>
                <w:rPr>
                  <w:rFonts w:ascii="Cambria Math" w:hAnsi="Cambria Math" w:cstheme="minorHAnsi"/>
                </w:rPr>
                <m:t>-∞</m:t>
              </m:r>
            </m:oMath>
          </w:p>
        </w:tc>
      </w:tr>
    </w:tbl>
    <w:p w14:paraId="35B57852" w14:textId="77777777" w:rsidR="0082262E" w:rsidRPr="00557351" w:rsidRDefault="0082262E" w:rsidP="0082262E">
      <w:pPr>
        <w:spacing w:after="0"/>
        <w:rPr>
          <w:rFonts w:asciiTheme="minorHAnsi" w:hAnsiTheme="minorHAnsi" w:cstheme="minorHAnsi"/>
        </w:rPr>
      </w:pPr>
    </w:p>
    <w:p w14:paraId="0DD5AB13" w14:textId="77777777" w:rsidR="00EA12C9" w:rsidRPr="00557351" w:rsidRDefault="00EA12C9" w:rsidP="00A37E12">
      <w:pPr>
        <w:spacing w:after="0"/>
        <w:rPr>
          <w:rFonts w:asciiTheme="minorHAnsi" w:hAnsiTheme="minorHAnsi" w:cstheme="minorHAnsi"/>
        </w:rPr>
      </w:pPr>
    </w:p>
    <w:p w14:paraId="59109DBD" w14:textId="07402700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  <w:t xml:space="preserve">5) </w:t>
      </w:r>
      <w:r w:rsidRPr="00557351">
        <w:rPr>
          <w:rFonts w:asciiTheme="minorHAnsi" w:hAnsiTheme="minorHAnsi" w:cstheme="minorHAnsi"/>
          <w:u w:val="single"/>
        </w:rPr>
        <w:t xml:space="preserve">Tangentes </w:t>
      </w:r>
      <w:r w:rsidR="003F5C68">
        <w:rPr>
          <w:rFonts w:asciiTheme="minorHAnsi" w:hAnsiTheme="minorHAnsi" w:cstheme="minorHAnsi"/>
          <w:u w:val="single"/>
        </w:rPr>
        <w:t xml:space="preserve">en 1 et en </w:t>
      </w:r>
      <m:oMath>
        <m:r>
          <w:rPr>
            <w:rFonts w:ascii="Cambria Math" w:hAnsi="Cambria Math" w:cstheme="minorHAnsi"/>
            <w:u w:val="single"/>
          </w:rPr>
          <m:t>e</m:t>
        </m:r>
      </m:oMath>
    </w:p>
    <w:p w14:paraId="6D805172" w14:textId="77777777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</w:p>
    <w:p w14:paraId="6EC170EE" w14:textId="4D81C35D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u w:val="single"/>
        </w:rPr>
        <w:t>Rappel :</w:t>
      </w:r>
      <w:r w:rsidRPr="00557351">
        <w:rPr>
          <w:rFonts w:asciiTheme="minorHAnsi" w:hAnsiTheme="minorHAnsi" w:cstheme="minorHAnsi"/>
        </w:rPr>
        <w:t xml:space="preserve"> Une équation de la tangente à la courbe </w:t>
      </w:r>
      <w:r w:rsidR="003D4D68">
        <w:rPr>
          <w:rFonts w:asciiTheme="minorHAnsi" w:hAnsiTheme="minorHAnsi" w:cstheme="minorHAnsi"/>
        </w:rPr>
        <w:t xml:space="preserve">de </w:t>
      </w:r>
      <m:oMath>
        <m:r>
          <w:rPr>
            <w:rFonts w:ascii="Cambria Math" w:hAnsi="Cambria Math" w:cstheme="minorHAnsi"/>
          </w:rPr>
          <m:t>f</m:t>
        </m:r>
      </m:oMath>
      <w:r w:rsidR="003D4D68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 xml:space="preserve">au point d'abscisse </w:t>
      </w:r>
      <m:oMath>
        <m:r>
          <w:rPr>
            <w:rFonts w:ascii="Cambria Math" w:hAnsi="Cambria Math" w:cstheme="minorHAnsi"/>
          </w:rPr>
          <m:t>a</m:t>
        </m:r>
      </m:oMath>
      <w:r w:rsidRPr="00557351">
        <w:rPr>
          <w:rFonts w:asciiTheme="minorHAnsi" w:hAnsiTheme="minorHAnsi" w:cstheme="minorHAnsi"/>
        </w:rPr>
        <w:t xml:space="preserve"> est </w:t>
      </w:r>
      <w:r w:rsidR="003F5C68">
        <w:rPr>
          <w:rFonts w:asciiTheme="minorHAnsi" w:hAnsiTheme="minorHAnsi" w:cstheme="minorHAnsi"/>
        </w:rPr>
        <w:t xml:space="preserve">de la forme </w:t>
      </w:r>
      <w:r w:rsidRPr="00557351">
        <w:rPr>
          <w:rFonts w:asciiTheme="minorHAnsi" w:hAnsiTheme="minorHAnsi" w:cstheme="minorHAnsi"/>
        </w:rPr>
        <w:t>:</w:t>
      </w:r>
    </w:p>
    <w:p w14:paraId="0A2E02AE" w14:textId="0630947D" w:rsidR="00A37E12" w:rsidRPr="003D4D68" w:rsidRDefault="00A37E12" w:rsidP="00A37E12">
      <w:pPr>
        <w:spacing w:after="0"/>
        <w:rPr>
          <w:rFonts w:asciiTheme="minorHAnsi" w:hAnsiTheme="minorHAnsi" w:cstheme="minorHAnsi"/>
          <w:sz w:val="32"/>
          <w:szCs w:val="32"/>
        </w:rPr>
      </w:pP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a</m:t>
            </m:r>
          </m:e>
        </m:d>
        <m:r>
          <w:rPr>
            <w:rFonts w:ascii="Cambria Math" w:hAnsi="Cambria Math" w:cstheme="minorHAnsi"/>
          </w:rPr>
          <m:t>+f(a)</m:t>
        </m:r>
      </m:oMath>
      <w:r w:rsidRPr="00557351">
        <w:rPr>
          <w:rFonts w:asciiTheme="minorHAnsi" w:hAnsiTheme="minorHAnsi" w:cstheme="minorHAnsi"/>
        </w:rPr>
        <w:t xml:space="preserve">. </w:t>
      </w:r>
    </w:p>
    <w:p w14:paraId="22299299" w14:textId="77777777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Dans le cas de la fonction logarithme népérien, l'équation est de la forme :</w:t>
      </w:r>
    </w:p>
    <w:p w14:paraId="2FE9B2B4" w14:textId="4A5FD249" w:rsidR="00A37E12" w:rsidRPr="003D4D68" w:rsidRDefault="00A37E12" w:rsidP="00A37E12">
      <w:pP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y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a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-a</m:t>
              </m:r>
            </m:e>
          </m:d>
          <m:r>
            <w:rPr>
              <w:rFonts w:ascii="Cambria Math" w:hAnsi="Cambria Math" w:cstheme="minorHAnsi"/>
            </w:rPr>
            <m:t>+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</w:rPr>
                <m:t>(a)</m:t>
              </m:r>
            </m:e>
          </m:func>
          <m:r>
            <w:rPr>
              <w:rFonts w:ascii="Cambria Math" w:hAnsi="Cambria Math" w:cstheme="minorHAnsi"/>
            </w:rPr>
            <m:t>.</m:t>
          </m:r>
        </m:oMath>
      </m:oMathPara>
    </w:p>
    <w:p w14:paraId="4769C836" w14:textId="77777777" w:rsidR="003D4D68" w:rsidRPr="003F5C68" w:rsidRDefault="003D4D68" w:rsidP="00A37E12">
      <w:pPr>
        <w:spacing w:after="0"/>
        <w:rPr>
          <w:rFonts w:asciiTheme="minorHAnsi" w:hAnsiTheme="minorHAnsi" w:cstheme="minorHAnsi"/>
        </w:rPr>
      </w:pPr>
    </w:p>
    <w:p w14:paraId="52D51F7F" w14:textId="5758A475" w:rsidR="00A37E12" w:rsidRPr="00557351" w:rsidRDefault="003F5C68" w:rsidP="00A37E12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●</w:t>
      </w:r>
      <w:r w:rsidR="00A37E12" w:rsidRPr="00557351">
        <w:rPr>
          <w:rFonts w:asciiTheme="minorHAnsi" w:hAnsiTheme="minorHAnsi" w:cstheme="minorHAnsi"/>
        </w:rPr>
        <w:t xml:space="preserve"> Au point d'abscisse 1, l'équation de la tangente est </w:t>
      </w:r>
      <m:oMath>
        <m:r>
          <w:rPr>
            <w:rFonts w:ascii="Cambria Math" w:hAnsi="Cambria Math" w:cstheme="minorHAnsi"/>
          </w:rPr>
          <m:t>y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den>
        </m:f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+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1)</m:t>
            </m:r>
          </m:e>
        </m:func>
      </m:oMath>
      <w:r w:rsidR="00A37E12" w:rsidRPr="00557351">
        <w:rPr>
          <w:rFonts w:asciiTheme="minorHAnsi" w:hAnsiTheme="minorHAnsi" w:cstheme="minorHAnsi"/>
        </w:rPr>
        <w:t xml:space="preserve"> soit : </w:t>
      </w:r>
    </w:p>
    <w:p w14:paraId="55263F93" w14:textId="77777777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x-1</m:t>
        </m:r>
      </m:oMath>
      <w:r w:rsidRPr="00557351">
        <w:rPr>
          <w:rFonts w:asciiTheme="minorHAnsi" w:hAnsiTheme="minorHAnsi" w:cstheme="minorHAnsi"/>
        </w:rPr>
        <w:t>.</w:t>
      </w:r>
    </w:p>
    <w:p w14:paraId="3761CE95" w14:textId="7675BEF0" w:rsidR="00A37E12" w:rsidRPr="00557351" w:rsidRDefault="003F5C68" w:rsidP="00A37E12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●</w:t>
      </w:r>
      <w:r w:rsidR="00A37E12" w:rsidRPr="00557351">
        <w:rPr>
          <w:rFonts w:asciiTheme="minorHAnsi" w:hAnsiTheme="minorHAnsi" w:cstheme="minorHAnsi"/>
        </w:rPr>
        <w:t xml:space="preserve"> Au point d'abscisse </w:t>
      </w:r>
      <m:oMath>
        <m:r>
          <w:rPr>
            <w:rFonts w:ascii="Cambria Math" w:hAnsi="Cambria Math" w:cstheme="minorHAnsi"/>
          </w:rPr>
          <m:t>e</m:t>
        </m:r>
      </m:oMath>
      <w:r w:rsidR="00A37E12" w:rsidRPr="00557351">
        <w:rPr>
          <w:rFonts w:asciiTheme="minorHAnsi" w:hAnsiTheme="minorHAnsi" w:cstheme="minorHAnsi"/>
        </w:rPr>
        <w:t xml:space="preserve">, l'équation de la tangente est </w:t>
      </w:r>
      <m:oMath>
        <m:r>
          <w:rPr>
            <w:rFonts w:ascii="Cambria Math" w:hAnsi="Cambria Math" w:cstheme="minorHAnsi"/>
          </w:rPr>
          <m:t>y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e</m:t>
            </m:r>
          </m:den>
        </m:f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e</m:t>
            </m:r>
          </m:e>
        </m:d>
        <m:r>
          <w:rPr>
            <w:rFonts w:ascii="Cambria Math" w:hAnsi="Cambria Math" w:cstheme="minorHAnsi"/>
          </w:rPr>
          <m:t>+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e)</m:t>
            </m:r>
          </m:e>
        </m:func>
      </m:oMath>
      <w:r w:rsidR="00A37E12" w:rsidRPr="00557351">
        <w:rPr>
          <w:rFonts w:asciiTheme="minorHAnsi" w:hAnsiTheme="minorHAnsi" w:cstheme="minorHAnsi"/>
        </w:rPr>
        <w:t xml:space="preserve"> soit :</w:t>
      </w:r>
    </w:p>
    <w:p w14:paraId="3E3EFE59" w14:textId="77777777" w:rsidR="00A37E12" w:rsidRPr="00557351" w:rsidRDefault="00A37E12" w:rsidP="00A37E12">
      <w:pP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e</m:t>
            </m:r>
          </m:den>
        </m:f>
        <m:r>
          <w:rPr>
            <w:rFonts w:ascii="Cambria Math" w:hAnsi="Cambria Math" w:cstheme="minorHAnsi"/>
          </w:rPr>
          <m:t>x</m:t>
        </m:r>
      </m:oMath>
      <w:r w:rsidRPr="00557351">
        <w:rPr>
          <w:rFonts w:asciiTheme="minorHAnsi" w:hAnsiTheme="minorHAnsi" w:cstheme="minorHAnsi"/>
        </w:rPr>
        <w:t>.</w:t>
      </w:r>
    </w:p>
    <w:p w14:paraId="3AA3BCCB" w14:textId="77777777" w:rsidR="00A37E12" w:rsidRPr="00557351" w:rsidRDefault="00A37E12" w:rsidP="001C16CC">
      <w:pPr>
        <w:spacing w:after="0"/>
        <w:ind w:firstLine="708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lastRenderedPageBreak/>
        <w:t xml:space="preserve">6) </w:t>
      </w:r>
      <w:r w:rsidRPr="00557351">
        <w:rPr>
          <w:rFonts w:asciiTheme="minorHAnsi" w:hAnsiTheme="minorHAnsi" w:cstheme="minorHAnsi"/>
          <w:u w:val="single"/>
        </w:rPr>
        <w:t>Courbe représentative</w:t>
      </w:r>
    </w:p>
    <w:p w14:paraId="368E903D" w14:textId="77777777" w:rsidR="001C16CC" w:rsidRPr="00557351" w:rsidRDefault="001C16CC" w:rsidP="001C16CC">
      <w:pPr>
        <w:spacing w:after="0"/>
        <w:ind w:firstLine="708"/>
        <w:rPr>
          <w:rFonts w:asciiTheme="minorHAnsi" w:hAnsiTheme="minorHAnsi" w:cstheme="minorHAnsi"/>
        </w:rPr>
      </w:pPr>
    </w:p>
    <w:p w14:paraId="13F79FE2" w14:textId="51DB74EF" w:rsidR="00A37E12" w:rsidRPr="00557351" w:rsidRDefault="00A37E12" w:rsidP="00A37E12">
      <w:pPr>
        <w:spacing w:after="0"/>
        <w:rPr>
          <w:rFonts w:asciiTheme="minorHAnsi" w:hAnsiTheme="minorHAnsi" w:cstheme="minorHAnsi"/>
          <w:u w:val="single"/>
        </w:rPr>
      </w:pPr>
      <w:r w:rsidRPr="00557351">
        <w:rPr>
          <w:rFonts w:asciiTheme="minorHAnsi" w:hAnsiTheme="minorHAnsi" w:cstheme="minorHAnsi"/>
          <w:u w:val="single"/>
        </w:rPr>
        <w:t>Valeurs particulières :</w:t>
      </w:r>
      <w:r w:rsidRPr="00557351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1)</m:t>
            </m:r>
          </m:e>
        </m:func>
        <m:r>
          <w:rPr>
            <w:rFonts w:ascii="Cambria Math" w:hAnsi="Cambria Math" w:cstheme="minorHAnsi"/>
          </w:rPr>
          <m:t>=0</m:t>
        </m:r>
      </m:oMath>
      <w:r w:rsidR="003F5C68">
        <w:rPr>
          <w:rFonts w:asciiTheme="minorHAnsi" w:hAnsiTheme="minorHAnsi" w:cstheme="minorHAnsi"/>
        </w:rPr>
        <w:t xml:space="preserve">,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e)</m:t>
            </m:r>
          </m:e>
        </m:func>
        <m:r>
          <w:rPr>
            <w:rFonts w:ascii="Cambria Math" w:hAnsi="Cambria Math" w:cstheme="minorHAnsi"/>
          </w:rPr>
          <m:t>=1</m:t>
        </m:r>
      </m:oMath>
    </w:p>
    <w:p w14:paraId="1DBD5F85" w14:textId="77777777" w:rsidR="00A37E12" w:rsidRPr="00557351" w:rsidRDefault="00A37E12" w:rsidP="00A37E12">
      <w:pPr>
        <w:tabs>
          <w:tab w:val="left" w:pos="984"/>
        </w:tabs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</w:r>
    </w:p>
    <w:p w14:paraId="59819D1D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5C754018" w14:textId="77777777" w:rsidR="00B0663B" w:rsidRPr="00557351" w:rsidRDefault="00B0663B" w:rsidP="00665A8A">
      <w:pPr>
        <w:spacing w:after="0"/>
        <w:rPr>
          <w:rFonts w:asciiTheme="minorHAnsi" w:hAnsiTheme="minorHAnsi" w:cstheme="minorHAnsi"/>
        </w:rPr>
      </w:pPr>
    </w:p>
    <w:p w14:paraId="1928BB67" w14:textId="77777777" w:rsidR="001C16CC" w:rsidRPr="00557351" w:rsidRDefault="002258A3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5408" behindDoc="1" locked="0" layoutInCell="1" allowOverlap="1" wp14:anchorId="1D326BF6" wp14:editId="326471DE">
            <wp:simplePos x="0" y="0"/>
            <wp:positionH relativeFrom="column">
              <wp:posOffset>701864</wp:posOffset>
            </wp:positionH>
            <wp:positionV relativeFrom="paragraph">
              <wp:posOffset>-319860</wp:posOffset>
            </wp:positionV>
            <wp:extent cx="4184102" cy="3016348"/>
            <wp:effectExtent l="0" t="0" r="0" b="6350"/>
            <wp:wrapNone/>
            <wp:docPr id="36" name="Image 36" descr="Capture d’écran 2012-05-23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apture d’écran 2012-05-23 à 11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102" cy="3016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AA1A5C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7AC2213F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04826853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19E8E423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1684DE18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02490E39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47B34978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4416533E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2784496B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190143D2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6093A0BC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1A8A3726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43726108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16013A8A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482F7050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5EF47F08" w14:textId="77777777" w:rsidR="002258A3" w:rsidRPr="00557351" w:rsidRDefault="002258A3" w:rsidP="00665A8A">
      <w:pPr>
        <w:spacing w:after="0"/>
        <w:rPr>
          <w:rFonts w:asciiTheme="minorHAnsi" w:hAnsiTheme="minorHAnsi" w:cstheme="minorHAnsi"/>
        </w:rPr>
      </w:pPr>
    </w:p>
    <w:p w14:paraId="64BA4B2B" w14:textId="77777777" w:rsidR="001C16CC" w:rsidRPr="00557351" w:rsidRDefault="001C16CC" w:rsidP="00665A8A">
      <w:pPr>
        <w:spacing w:after="0"/>
        <w:rPr>
          <w:rFonts w:asciiTheme="minorHAnsi" w:hAnsiTheme="minorHAnsi" w:cstheme="minorHAnsi"/>
        </w:rPr>
      </w:pPr>
    </w:p>
    <w:p w14:paraId="59E294B9" w14:textId="77777777" w:rsidR="00B0663B" w:rsidRPr="00557351" w:rsidRDefault="00B0663B" w:rsidP="00665A8A">
      <w:pPr>
        <w:spacing w:after="0"/>
        <w:rPr>
          <w:rFonts w:asciiTheme="minorHAnsi" w:hAnsiTheme="minorHAnsi" w:cstheme="minorHAnsi"/>
        </w:rPr>
      </w:pPr>
    </w:p>
    <w:p w14:paraId="647070D2" w14:textId="24065EDD" w:rsidR="00665A8A" w:rsidRPr="00557351" w:rsidRDefault="00557351" w:rsidP="00665A8A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6D749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6D749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983B61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>C</w:t>
      </w:r>
      <w:r w:rsidR="00665A8A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>roissance comparée</w:t>
      </w:r>
      <w:r w:rsidR="00983B61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des fonctions logarithme et puissances</w:t>
      </w:r>
    </w:p>
    <w:p w14:paraId="48A50C8B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7EDF0BAE" w14:textId="77777777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557351">
        <w:rPr>
          <w:rFonts w:asciiTheme="minorHAnsi" w:hAnsiTheme="minorHAnsi" w:cstheme="minorHAnsi"/>
          <w:color w:val="FF0000"/>
          <w:u w:val="single"/>
        </w:rPr>
        <w:t>Propriétés (croissance</w:t>
      </w:r>
      <w:r w:rsidR="00983B61" w:rsidRPr="00557351">
        <w:rPr>
          <w:rFonts w:asciiTheme="minorHAnsi" w:hAnsiTheme="minorHAnsi" w:cstheme="minorHAnsi"/>
          <w:color w:val="FF0000"/>
          <w:u w:val="single"/>
        </w:rPr>
        <w:t>s</w:t>
      </w:r>
      <w:r w:rsidRPr="00557351">
        <w:rPr>
          <w:rFonts w:asciiTheme="minorHAnsi" w:hAnsiTheme="minorHAnsi" w:cstheme="minorHAnsi"/>
          <w:color w:val="FF0000"/>
          <w:u w:val="single"/>
        </w:rPr>
        <w:t xml:space="preserve"> comparée</w:t>
      </w:r>
      <w:r w:rsidR="00983B61" w:rsidRPr="00557351">
        <w:rPr>
          <w:rFonts w:asciiTheme="minorHAnsi" w:hAnsiTheme="minorHAnsi" w:cstheme="minorHAnsi"/>
          <w:color w:val="FF0000"/>
          <w:u w:val="single"/>
        </w:rPr>
        <w:t>s</w:t>
      </w:r>
      <w:r w:rsidRPr="00557351">
        <w:rPr>
          <w:rFonts w:asciiTheme="minorHAnsi" w:hAnsiTheme="minorHAnsi" w:cstheme="minorHAnsi"/>
          <w:color w:val="FF0000"/>
          <w:u w:val="single"/>
        </w:rPr>
        <w:t>) :</w:t>
      </w:r>
    </w:p>
    <w:p w14:paraId="4DD01496" w14:textId="41FFFF45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</w:rPr>
        <w:t xml:space="preserve">a)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(x)</m:t>
                    </m:r>
                  </m:e>
                </m:func>
              </m:num>
              <m:den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x</m:t>
                </m:r>
              </m:den>
            </m:f>
          </m:e>
        </m:func>
        <m:r>
          <w:rPr>
            <w:rFonts w:ascii="Cambria Math" w:hAnsi="Cambria Math" w:cstheme="minorHAnsi"/>
            <w:color w:val="FF0000"/>
          </w:rPr>
          <m:t>=0</m:t>
        </m:r>
      </m:oMath>
      <w:r w:rsidRPr="00557351">
        <w:rPr>
          <w:rFonts w:asciiTheme="minorHAnsi" w:hAnsiTheme="minorHAnsi" w:cstheme="minorHAnsi"/>
          <w:color w:val="FF0000"/>
        </w:rPr>
        <w:t xml:space="preserve"> et pour tout entier </w:t>
      </w:r>
      <w:r w:rsidR="00A16613" w:rsidRPr="00557351">
        <w:rPr>
          <w:rFonts w:asciiTheme="minorHAnsi" w:hAnsiTheme="minorHAnsi" w:cstheme="minorHAnsi"/>
          <w:color w:val="FF0000"/>
        </w:rPr>
        <w:t xml:space="preserve">naturel </w:t>
      </w:r>
      <w:r w:rsidRPr="00557351">
        <w:rPr>
          <w:rFonts w:asciiTheme="minorHAnsi" w:hAnsiTheme="minorHAnsi" w:cstheme="minorHAnsi"/>
          <w:color w:val="FF0000"/>
        </w:rPr>
        <w:t xml:space="preserve">non nul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557351">
        <w:rPr>
          <w:rFonts w:asciiTheme="minorHAnsi" w:hAnsiTheme="minorHAnsi" w:cstheme="minorHAnsi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(x)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n</m:t>
                    </m:r>
                  </m:sup>
                </m:sSup>
              </m:den>
            </m:f>
          </m:e>
        </m:func>
        <m:r>
          <w:rPr>
            <w:rFonts w:ascii="Cambria Math" w:hAnsi="Cambria Math" w:cstheme="minorHAnsi"/>
            <w:color w:val="FF0000"/>
          </w:rPr>
          <m:t>=0</m:t>
        </m:r>
      </m:oMath>
    </w:p>
    <w:p w14:paraId="42B29A6E" w14:textId="0D9051F8" w:rsidR="00665A8A" w:rsidRPr="00557351" w:rsidRDefault="00665A8A" w:rsidP="00665A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557351">
        <w:rPr>
          <w:rFonts w:asciiTheme="minorHAnsi" w:hAnsiTheme="minorHAnsi" w:cstheme="minorHAnsi"/>
          <w:color w:val="FF0000"/>
        </w:rPr>
        <w:t>b)</w:t>
      </w:r>
      <w:r w:rsidR="00D06AE8">
        <w:rPr>
          <w:rFonts w:asciiTheme="minorHAnsi" w:hAnsiTheme="minorHAnsi" w:cstheme="minorHAnsi"/>
          <w:color w:val="FF0000"/>
        </w:rPr>
        <w:t xml:space="preserve"> </w:t>
      </w:r>
      <w:r w:rsidRPr="00557351">
        <w:rPr>
          <w:rFonts w:asciiTheme="minorHAnsi" w:hAnsiTheme="minorHAnsi" w:cstheme="minorHAnsi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0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w:rPr>
                    <w:rFonts w:ascii="Cambria Math" w:hAnsi="Cambria Math" w:cstheme="minorHAnsi"/>
                    <w:color w:val="FF0000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(x)</m:t>
                </m:r>
              </m:e>
            </m:func>
          </m:e>
        </m:func>
        <m:r>
          <w:rPr>
            <w:rFonts w:ascii="Cambria Math" w:hAnsi="Cambria Math" w:cstheme="minorHAnsi"/>
            <w:color w:val="FF0000"/>
          </w:rPr>
          <m:t>=0</m:t>
        </m:r>
      </m:oMath>
      <w:r w:rsidRPr="00557351">
        <w:rPr>
          <w:rFonts w:asciiTheme="minorHAnsi" w:hAnsiTheme="minorHAnsi" w:cstheme="minorHAnsi"/>
          <w:color w:val="FF0000"/>
        </w:rPr>
        <w:t xml:space="preserve"> et pour tout entier</w:t>
      </w:r>
      <w:r w:rsidR="00A16613" w:rsidRPr="00557351">
        <w:rPr>
          <w:rFonts w:asciiTheme="minorHAnsi" w:hAnsiTheme="minorHAnsi" w:cstheme="minorHAnsi"/>
          <w:color w:val="FF0000"/>
        </w:rPr>
        <w:t xml:space="preserve"> naturel</w:t>
      </w:r>
      <w:r w:rsidRPr="00557351">
        <w:rPr>
          <w:rFonts w:asciiTheme="minorHAnsi" w:hAnsiTheme="minorHAnsi" w:cstheme="minorHAnsi"/>
          <w:color w:val="FF0000"/>
        </w:rPr>
        <w:t xml:space="preserve"> </w:t>
      </w:r>
      <w:r w:rsidR="00A80057" w:rsidRPr="00557351">
        <w:rPr>
          <w:rFonts w:asciiTheme="minorHAnsi" w:hAnsiTheme="minorHAnsi" w:cstheme="minorHAnsi"/>
          <w:color w:val="FF0000"/>
        </w:rPr>
        <w:t xml:space="preserve">non nul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557351">
        <w:rPr>
          <w:rFonts w:asciiTheme="minorHAnsi" w:hAnsiTheme="minorHAnsi" w:cstheme="minorHAnsi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FF0000"/>
                  </w:rPr>
                  <m:t>x→0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</w:rPr>
                      <m:t>n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(x)</m:t>
                </m:r>
              </m:e>
            </m:func>
          </m:e>
        </m:func>
        <m:r>
          <w:rPr>
            <w:rFonts w:ascii="Cambria Math" w:hAnsi="Cambria Math" w:cstheme="minorHAnsi"/>
            <w:color w:val="FF0000"/>
          </w:rPr>
          <m:t>=0</m:t>
        </m:r>
      </m:oMath>
    </w:p>
    <w:p w14:paraId="58DB42EE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6EA37D8C" w14:textId="056DFFDF" w:rsidR="00665A8A" w:rsidRPr="00557351" w:rsidRDefault="00665A8A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color w:val="0070C0"/>
          <w:u w:val="single"/>
        </w:rPr>
      </w:pPr>
      <w:r w:rsidRPr="00557351">
        <w:rPr>
          <w:rFonts w:asciiTheme="minorHAnsi" w:hAnsiTheme="minorHAnsi" w:cstheme="minorHAnsi"/>
          <w:color w:val="0070C0"/>
          <w:u w:val="single"/>
        </w:rPr>
        <w:t>Démonstration</w:t>
      </w:r>
      <w:r w:rsidR="00160D31" w:rsidRPr="00557351">
        <w:rPr>
          <w:rFonts w:asciiTheme="minorHAnsi" w:hAnsiTheme="minorHAnsi" w:cstheme="minorHAnsi"/>
          <w:color w:val="0070C0"/>
          <w:u w:val="single"/>
        </w:rPr>
        <w:t xml:space="preserve"> </w:t>
      </w:r>
      <w:r w:rsidR="0082262E" w:rsidRPr="00557351">
        <w:rPr>
          <w:rFonts w:asciiTheme="minorHAnsi" w:hAnsiTheme="minorHAnsi" w:cstheme="minorHAnsi"/>
          <w:color w:val="0070C0"/>
          <w:u w:val="single"/>
        </w:rPr>
        <w:t xml:space="preserve">du b. dans les cas où </w:t>
      </w:r>
      <m:oMath>
        <m:r>
          <w:rPr>
            <w:rFonts w:ascii="Cambria Math" w:hAnsi="Cambria Math" w:cstheme="minorHAnsi"/>
            <w:color w:val="0070C0"/>
            <w:u w:val="single"/>
          </w:rPr>
          <m:t>n=1</m:t>
        </m:r>
      </m:oMath>
      <w:r w:rsidR="0082262E" w:rsidRPr="00557351">
        <w:rPr>
          <w:rFonts w:asciiTheme="minorHAnsi" w:hAnsiTheme="minorHAnsi" w:cstheme="minorHAnsi"/>
          <w:color w:val="0070C0"/>
          <w:u w:val="single"/>
        </w:rPr>
        <w:t xml:space="preserve"> (</w:t>
      </w:r>
      <w:r w:rsidR="00160D31" w:rsidRPr="00557351">
        <w:rPr>
          <w:rFonts w:asciiTheme="minorHAnsi" w:hAnsiTheme="minorHAnsi" w:cstheme="minorHAnsi"/>
          <w:color w:val="0070C0"/>
          <w:u w:val="single"/>
        </w:rPr>
        <w:t>au programme</w:t>
      </w:r>
      <w:r w:rsidR="0082262E" w:rsidRPr="00557351">
        <w:rPr>
          <w:rFonts w:asciiTheme="minorHAnsi" w:hAnsiTheme="minorHAnsi" w:cstheme="minorHAnsi"/>
          <w:color w:val="0070C0"/>
          <w:u w:val="single"/>
        </w:rPr>
        <w:t>)</w:t>
      </w:r>
      <w:r w:rsidRPr="00557351">
        <w:rPr>
          <w:rFonts w:asciiTheme="minorHAnsi" w:hAnsiTheme="minorHAnsi" w:cstheme="minorHAnsi"/>
          <w:color w:val="0070C0"/>
          <w:u w:val="single"/>
        </w:rPr>
        <w:t xml:space="preserve"> :</w:t>
      </w:r>
    </w:p>
    <w:p w14:paraId="111462F1" w14:textId="77777777" w:rsidR="000F0F65" w:rsidRPr="00557351" w:rsidRDefault="000F0F65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sz w:val="8"/>
          <w:szCs w:val="8"/>
        </w:rPr>
      </w:pPr>
    </w:p>
    <w:p w14:paraId="56246D6C" w14:textId="77777777" w:rsidR="00621DC9" w:rsidRPr="00557351" w:rsidRDefault="00621DC9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-6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2711FA6" wp14:editId="58D80084">
            <wp:extent cx="167005" cy="16700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4" w:history="1">
        <w:r w:rsidR="00225ACC" w:rsidRPr="00557351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LxgQBYTaRaw</w:t>
        </w:r>
      </w:hyperlink>
    </w:p>
    <w:p w14:paraId="4E86B913" w14:textId="77777777" w:rsidR="00621DC9" w:rsidRPr="00557351" w:rsidRDefault="00621DC9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color w:val="0070C0"/>
          <w:sz w:val="20"/>
          <w:szCs w:val="20"/>
          <w:u w:val="single"/>
        </w:rPr>
      </w:pPr>
    </w:p>
    <w:p w14:paraId="2176FCE0" w14:textId="712C700A" w:rsidR="00621DC9" w:rsidRPr="00557351" w:rsidRDefault="00621DC9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En posant </w:t>
      </w:r>
      <m:oMath>
        <m:r>
          <w:rPr>
            <w:rFonts w:ascii="Cambria Math" w:hAnsi="Cambria Math" w:cstheme="minorHAnsi"/>
          </w:rPr>
          <m:t>X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</m:oMath>
      <w:r w:rsidRPr="00557351">
        <w:rPr>
          <w:rFonts w:asciiTheme="minorHAnsi" w:hAnsiTheme="minorHAnsi" w:cstheme="minorHAnsi"/>
        </w:rPr>
        <w:t xml:space="preserve">, on a : </w:t>
      </w:r>
      <m:oMath>
        <m:r>
          <w:rPr>
            <w:rFonts w:ascii="Cambria Math" w:hAnsi="Cambria Math" w:cstheme="minorHAnsi"/>
          </w:rPr>
          <m:t>x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</w:p>
    <w:p w14:paraId="6CCFD139" w14:textId="2114E9F2" w:rsidR="00621DC9" w:rsidRPr="00557351" w:rsidRDefault="00621DC9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r, si </w:t>
      </w:r>
      <m:oMath>
        <m:r>
          <w:rPr>
            <w:rFonts w:ascii="Cambria Math" w:hAnsi="Cambria Math" w:cstheme="minorHAnsi"/>
          </w:rPr>
          <m:t>x</m:t>
        </m:r>
      </m:oMath>
      <w:r w:rsidRPr="00557351">
        <w:rPr>
          <w:rFonts w:asciiTheme="minorHAnsi" w:hAnsiTheme="minorHAnsi" w:cstheme="minorHAnsi"/>
        </w:rPr>
        <w:t xml:space="preserve"> tend vers 0, alors </w:t>
      </w:r>
      <m:oMath>
        <m:r>
          <w:rPr>
            <w:rFonts w:ascii="Cambria Math" w:hAnsi="Cambria Math" w:cstheme="minorHAnsi"/>
          </w:rPr>
          <m:t>X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</m:oMath>
      <w:r w:rsidRPr="00557351">
        <w:rPr>
          <w:rFonts w:asciiTheme="minorHAnsi" w:hAnsiTheme="minorHAnsi" w:cstheme="minorHAnsi"/>
        </w:rPr>
        <w:t xml:space="preserve"> tend vers </w:t>
      </w:r>
      <m:oMath>
        <m:r>
          <w:rPr>
            <w:rFonts w:ascii="Cambria Math" w:hAnsi="Cambria Math" w:cstheme="minorHAnsi"/>
          </w:rPr>
          <m:t>-∞</m:t>
        </m:r>
      </m:oMath>
      <w:r w:rsidRPr="00557351">
        <w:rPr>
          <w:rFonts w:asciiTheme="minorHAnsi" w:hAnsiTheme="minorHAnsi" w:cstheme="minorHAnsi"/>
        </w:rPr>
        <w:t xml:space="preserve">. </w:t>
      </w:r>
    </w:p>
    <w:p w14:paraId="7B9A6C38" w14:textId="72B2741E" w:rsidR="00621DC9" w:rsidRPr="00557351" w:rsidRDefault="00621DC9" w:rsidP="00D06AE8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color w:val="0070C0"/>
          <w:u w:val="single"/>
        </w:rPr>
      </w:pPr>
      <w:r w:rsidRPr="00557351">
        <w:rPr>
          <w:rFonts w:asciiTheme="minorHAnsi" w:hAnsiTheme="minorHAnsi" w:cstheme="minorHAnsi"/>
        </w:rPr>
        <w:t xml:space="preserve">Donc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0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hAnsi="Cambria Math" w:cstheme="minorHAnsi"/>
                    <w:color w:val="000000" w:themeColor="text1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e>
            </m:func>
          </m:e>
        </m:func>
        <m:r>
          <w:rPr>
            <w:rFonts w:ascii="Cambria Math" w:hAnsi="Cambria Math" w:cstheme="minorHAnsi"/>
            <w:color w:val="000000" w:themeColor="text1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-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X</m:t>
                    </m:r>
                  </m:sup>
                </m:sSup>
                <m:r>
                  <w:rPr>
                    <w:rFonts w:ascii="Cambria Math" w:hAnsi="Cambria Math" w:cstheme="minorHAnsi"/>
                    <w:color w:val="000000" w:themeColor="text1"/>
                  </w:rPr>
                  <m:t xml:space="preserve"> 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×X</m:t>
                </m:r>
              </m:e>
            </m:func>
          </m:e>
        </m:func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</w:rPr>
          <m:t>0</m:t>
        </m:r>
      </m:oMath>
      <w:r w:rsidRPr="00557351">
        <w:rPr>
          <w:rFonts w:asciiTheme="minorHAnsi" w:hAnsiTheme="minorHAnsi" w:cstheme="minorHAnsi"/>
        </w:rPr>
        <w:t xml:space="preserve"> par croissance comparée de la fonction exponentielle et des fonctions puissances.</w:t>
      </w:r>
    </w:p>
    <w:p w14:paraId="6E368B90" w14:textId="77777777" w:rsidR="00886FD3" w:rsidRPr="00557351" w:rsidRDefault="00886FD3" w:rsidP="00665A8A">
      <w:pPr>
        <w:spacing w:after="0"/>
        <w:rPr>
          <w:rFonts w:asciiTheme="minorHAnsi" w:hAnsiTheme="minorHAnsi" w:cstheme="minorHAnsi"/>
        </w:rPr>
      </w:pPr>
    </w:p>
    <w:p w14:paraId="3D9510D1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u w:val="single"/>
        </w:rPr>
        <w:t>Remarque :</w:t>
      </w:r>
      <w:r w:rsidRPr="00557351">
        <w:rPr>
          <w:rFonts w:asciiTheme="minorHAnsi" w:hAnsiTheme="minorHAnsi" w:cstheme="minorHAnsi"/>
        </w:rPr>
        <w:t xml:space="preserve"> Les fonctions puissances imposent leur limite devant la fonction logarithme népérien.</w:t>
      </w:r>
    </w:p>
    <w:p w14:paraId="1AB3055C" w14:textId="3840BE8D" w:rsidR="00A447D4" w:rsidRDefault="00A447D4" w:rsidP="00665A8A">
      <w:pPr>
        <w:spacing w:after="0"/>
        <w:rPr>
          <w:rFonts w:asciiTheme="minorHAnsi" w:hAnsiTheme="minorHAnsi" w:cstheme="minorHAnsi"/>
        </w:rPr>
      </w:pPr>
    </w:p>
    <w:p w14:paraId="26DAF2AD" w14:textId="389CAD51" w:rsidR="00D06AE8" w:rsidRDefault="00D06AE8" w:rsidP="00665A8A">
      <w:pPr>
        <w:spacing w:after="0"/>
        <w:rPr>
          <w:rFonts w:asciiTheme="minorHAnsi" w:hAnsiTheme="minorHAnsi" w:cstheme="minorHAnsi"/>
        </w:rPr>
      </w:pPr>
    </w:p>
    <w:p w14:paraId="6DB1C76D" w14:textId="77777777" w:rsidR="00D06AE8" w:rsidRPr="00557351" w:rsidRDefault="00D06AE8" w:rsidP="00665A8A">
      <w:pPr>
        <w:spacing w:after="0"/>
        <w:rPr>
          <w:rFonts w:asciiTheme="minorHAnsi" w:hAnsiTheme="minorHAnsi" w:cstheme="minorHAnsi"/>
        </w:rPr>
      </w:pPr>
    </w:p>
    <w:p w14:paraId="60E14F52" w14:textId="77777777" w:rsidR="00665A8A" w:rsidRPr="00D06AE8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06AE8">
        <w:rPr>
          <w:rFonts w:asciiTheme="minorHAnsi" w:hAnsiTheme="minorHAnsi" w:cstheme="minorHAnsi"/>
          <w:color w:val="00B050"/>
          <w:u w:val="single"/>
        </w:rPr>
        <w:lastRenderedPageBreak/>
        <w:t>Méthode :</w:t>
      </w:r>
      <w:r w:rsidRPr="00D06AE8">
        <w:rPr>
          <w:rFonts w:asciiTheme="minorHAnsi" w:hAnsiTheme="minorHAnsi" w:cstheme="minorHAnsi"/>
          <w:color w:val="00B050"/>
        </w:rPr>
        <w:t xml:space="preserve"> Déterminer une limite</w:t>
      </w:r>
      <w:r w:rsidR="00160D31" w:rsidRPr="00D06AE8">
        <w:rPr>
          <w:rFonts w:asciiTheme="minorHAnsi" w:hAnsiTheme="minorHAnsi" w:cstheme="minorHAnsi"/>
          <w:color w:val="00B050"/>
        </w:rPr>
        <w:t xml:space="preserve"> par croissance comparée</w:t>
      </w:r>
    </w:p>
    <w:p w14:paraId="3EACDFC5" w14:textId="77777777" w:rsidR="00403374" w:rsidRPr="00557351" w:rsidRDefault="00403374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09116063" w14:textId="77777777" w:rsidR="00403374" w:rsidRPr="00557351" w:rsidRDefault="00FC268D" w:rsidP="00D06AE8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198A04A" wp14:editId="074A3D02">
            <wp:extent cx="167005" cy="167005"/>
            <wp:effectExtent l="0" t="0" r="0" b="0"/>
            <wp:docPr id="1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403374" w:rsidRPr="00557351">
        <w:rPr>
          <w:rFonts w:asciiTheme="minorHAnsi" w:hAnsiTheme="minorHAnsi" w:cstheme="minorHAnsi"/>
          <w:b/>
          <w:color w:val="AF0C0D"/>
        </w:rPr>
        <w:t>Vidéo</w:t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5" w:history="1">
        <w:r w:rsidR="00403374"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lA3W_j4p-c8</w:t>
        </w:r>
      </w:hyperlink>
      <w:r w:rsidR="00403374"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AAB64F1" w14:textId="77777777" w:rsidR="00403374" w:rsidRPr="00557351" w:rsidRDefault="00FC268D" w:rsidP="00D06AE8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6132E99" wp14:editId="68EF7840">
            <wp:extent cx="167005" cy="167005"/>
            <wp:effectExtent l="0" t="0" r="0" b="0"/>
            <wp:docPr id="12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403374" w:rsidRPr="00557351">
        <w:rPr>
          <w:rFonts w:asciiTheme="minorHAnsi" w:hAnsiTheme="minorHAnsi" w:cstheme="minorHAnsi"/>
          <w:b/>
          <w:color w:val="AF0C0D"/>
        </w:rPr>
        <w:t>Vidéo</w:t>
      </w:r>
      <w:r w:rsidR="00403374"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="00403374"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OYcsChr8src</w:t>
        </w:r>
      </w:hyperlink>
      <w:r w:rsidR="00403374"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1C4C6D7C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3B10F24F" w14:textId="7A5ACC01" w:rsidR="00665A8A" w:rsidRPr="00E35A56" w:rsidRDefault="006C01A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lang w:val="en-US"/>
            </w:rPr>
            <m:t xml:space="preserve">a) 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  <m: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(x)</m:t>
                  </m:r>
                </m:e>
              </m:func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 w:cstheme="minorHAnsi"/>
                  <w:color w:val="000000" w:themeColor="text1"/>
                </w:rPr>
                <m:t xml:space="preserve">                     b) </m:t>
              </m:r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</w:rPr>
                        <m:t>(x)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</w:rPr>
                    <m:t>x-1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 w:themeColor="text1"/>
            </w:rPr>
            <m:t xml:space="preserve">                       c) 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→0</m:t>
                  </m:r>
                </m:lim>
              </m:limLow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(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+1)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ln</m:t>
                      </m: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(x)</m:t>
                      </m:r>
                    </m:e>
                  </m:func>
                </m:den>
              </m:f>
            </m:e>
          </m:func>
        </m:oMath>
      </m:oMathPara>
    </w:p>
    <w:p w14:paraId="142C8663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</w:p>
    <w:p w14:paraId="0B2C3499" w14:textId="583C99FB" w:rsidR="00665A8A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</w:p>
    <w:p w14:paraId="27EC15EA" w14:textId="572AB2F2" w:rsidR="00D06AE8" w:rsidRPr="00E35A56" w:rsidRDefault="00D06AE8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E35A56">
        <w:rPr>
          <w:rFonts w:asciiTheme="minorHAnsi" w:hAnsiTheme="minorHAnsi" w:cstheme="minorHAnsi"/>
          <w:b/>
          <w:bCs/>
        </w:rPr>
        <w:t>C</w:t>
      </w:r>
      <w:r w:rsidR="00717348">
        <w:rPr>
          <w:rFonts w:asciiTheme="minorHAnsi" w:hAnsiTheme="minorHAnsi" w:cstheme="minorHAnsi"/>
          <w:b/>
          <w:bCs/>
        </w:rPr>
        <w:t>orrection</w:t>
      </w:r>
    </w:p>
    <w:p w14:paraId="72DF923F" w14:textId="77777777" w:rsidR="00D06AE8" w:rsidRPr="00E35A56" w:rsidRDefault="00D06AE8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9EA80A3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a) Il s'agit d'une forme indéterminée de type "</w:t>
      </w:r>
      <w:r w:rsidR="00A2070B" w:rsidRPr="00A2070B">
        <w:rPr>
          <w:rFonts w:asciiTheme="minorHAnsi" w:hAnsiTheme="minorHAnsi" w:cstheme="minorHAnsi"/>
          <w:noProof/>
          <w:position w:val="-4"/>
        </w:rPr>
        <w:object w:dxaOrig="660" w:dyaOrig="180" w14:anchorId="1222DC39">
          <v:shape id="_x0000_i1026" type="#_x0000_t75" alt="" style="width:33.15pt;height:10.15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69868941" r:id="rId18"/>
        </w:object>
      </w:r>
      <w:r w:rsidRPr="00557351">
        <w:rPr>
          <w:rFonts w:asciiTheme="minorHAnsi" w:hAnsiTheme="minorHAnsi" w:cstheme="minorHAnsi"/>
        </w:rPr>
        <w:t>".</w:t>
      </w:r>
    </w:p>
    <w:p w14:paraId="7455C9C0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Levons l'indétermination :</w:t>
      </w:r>
    </w:p>
    <w:p w14:paraId="1A29B11B" w14:textId="7CA4BCA5" w:rsidR="006C01AA" w:rsidRPr="00557351" w:rsidRDefault="006C01A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x</m:t>
          </m:r>
          <m:r>
            <w:rPr>
              <w:rFonts w:ascii="Cambria Math" w:hAnsi="Cambria Math" w:cstheme="minorHAnsi"/>
              <w:color w:val="000000" w:themeColor="text1"/>
              <w:lang w:val="en-US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lang w:val="en-US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(x)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=x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(x)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den>
              </m:f>
            </m:e>
          </m:d>
        </m:oMath>
      </m:oMathPara>
    </w:p>
    <w:p w14:paraId="4C7C1114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8037064" w14:textId="5ADD6A4B" w:rsid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Par croissance comparée :</w:t>
      </w:r>
      <w:r w:rsidR="006C01AA" w:rsidRPr="00557351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)</m:t>
                    </m:r>
                  </m:e>
                </m:func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0</m:t>
        </m:r>
      </m:oMath>
      <w:r w:rsidR="00665A8A" w:rsidRPr="00557351">
        <w:rPr>
          <w:rFonts w:asciiTheme="minorHAnsi" w:hAnsiTheme="minorHAnsi" w:cstheme="minorHAnsi"/>
        </w:rPr>
        <w:t xml:space="preserve">, </w:t>
      </w:r>
    </w:p>
    <w:p w14:paraId="4EA815EA" w14:textId="6B20F4FD" w:rsidR="00665A8A" w:rsidRPr="00557351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="002C5655" w:rsidRPr="00557351">
        <w:rPr>
          <w:rFonts w:asciiTheme="minorHAnsi" w:hAnsiTheme="minorHAnsi" w:cstheme="minorHAnsi"/>
        </w:rPr>
        <w:t>onc</w:t>
      </w:r>
      <w:r w:rsidR="00665A8A" w:rsidRPr="00557351">
        <w:rPr>
          <w:rFonts w:asciiTheme="minorHAnsi" w:hAnsiTheme="minorHAnsi" w:cstheme="minorHAnsi"/>
        </w:rPr>
        <w:t xml:space="preserve"> 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  <m:r>
              <w:rPr>
                <w:rFonts w:ascii="Cambria Math" w:hAnsi="Cambria Math" w:cstheme="minorHAnsi"/>
                <w:color w:val="000000" w:themeColor="text1"/>
              </w:rPr>
              <m:t>1-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)</m:t>
                    </m:r>
                  </m:e>
                </m:func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1</m:t>
        </m:r>
      </m:oMath>
      <w:r w:rsidR="00665A8A" w:rsidRPr="00557351">
        <w:rPr>
          <w:rFonts w:asciiTheme="minorHAnsi" w:hAnsiTheme="minorHAnsi" w:cstheme="minorHAnsi"/>
        </w:rPr>
        <w:t>.</w:t>
      </w:r>
    </w:p>
    <w:p w14:paraId="215D9032" w14:textId="43E45DE4" w:rsidR="006C01A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557351">
        <w:rPr>
          <w:rFonts w:asciiTheme="minorHAnsi" w:hAnsiTheme="minorHAnsi" w:cstheme="minorHAnsi"/>
        </w:rPr>
        <w:t>Et donc</w:t>
      </w:r>
      <w:r w:rsidR="00D06AE8">
        <w:rPr>
          <w:rFonts w:asciiTheme="minorHAnsi" w:hAnsiTheme="minorHAnsi" w:cstheme="minorHAnsi"/>
        </w:rPr>
        <w:t>, comme limite d’un produit :</w:t>
      </w:r>
      <w:r w:rsidR="006C01AA" w:rsidRPr="00557351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1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color w:val="000000" w:themeColor="text1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  <w:color w:val="000000" w:themeColor="text1"/>
                            <w:sz w:val="32"/>
                            <w:szCs w:val="32"/>
                          </w:rPr>
                          <m:t>(x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x</m:t>
                    </m:r>
                  </m:den>
                </m:f>
              </m:e>
            </m:d>
          </m:e>
        </m:func>
        <m:r>
          <w:rPr>
            <w:rFonts w:ascii="Cambria Math" w:hAnsi="Cambria Math" w:cstheme="minorHAnsi"/>
            <w:color w:val="000000" w:themeColor="text1"/>
          </w:rPr>
          <m:t>=+∞</m:t>
        </m:r>
      </m:oMath>
      <w:r w:rsidR="006C01AA" w:rsidRPr="00557351">
        <w:rPr>
          <w:rFonts w:asciiTheme="minorHAnsi" w:hAnsiTheme="minorHAnsi" w:cstheme="minorHAnsi"/>
          <w:color w:val="000000" w:themeColor="text1"/>
        </w:rPr>
        <w:t xml:space="preserve"> </w:t>
      </w:r>
    </w:p>
    <w:p w14:paraId="1D718E01" w14:textId="60AFD163" w:rsidR="00665A8A" w:rsidRPr="00557351" w:rsidRDefault="006C01A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S</w:t>
      </w:r>
      <w:r w:rsidR="00665A8A" w:rsidRPr="00557351">
        <w:rPr>
          <w:rFonts w:asciiTheme="minorHAnsi" w:hAnsiTheme="minorHAnsi" w:cstheme="minorHAnsi"/>
        </w:rPr>
        <w:t>oit</w:t>
      </w:r>
      <w:r w:rsidRPr="00557351">
        <w:rPr>
          <w:rFonts w:asciiTheme="minorHAnsi" w:hAnsiTheme="minorHAnsi" w:cstheme="minorHAnsi"/>
        </w:rPr>
        <w:t xml:space="preserve">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e>
            </m:func>
          </m:e>
        </m:func>
        <m:r>
          <w:rPr>
            <w:rFonts w:ascii="Cambria Math" w:hAnsi="Cambria Math" w:cstheme="minorHAnsi"/>
            <w:color w:val="000000" w:themeColor="text1"/>
          </w:rPr>
          <m:t>=+∞</m:t>
        </m:r>
      </m:oMath>
      <w:r w:rsidR="00665A8A" w:rsidRPr="00557351">
        <w:rPr>
          <w:rFonts w:asciiTheme="minorHAnsi" w:hAnsiTheme="minorHAnsi" w:cstheme="minorHAnsi"/>
        </w:rPr>
        <w:t>.</w:t>
      </w:r>
    </w:p>
    <w:p w14:paraId="28618CEA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167AA99" w14:textId="77777777" w:rsidR="00665A8A" w:rsidRPr="00557351" w:rsidRDefault="00970479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b</w:t>
      </w:r>
      <w:r w:rsidR="00665A8A" w:rsidRPr="00557351">
        <w:rPr>
          <w:rFonts w:asciiTheme="minorHAnsi" w:hAnsiTheme="minorHAnsi" w:cstheme="minorHAnsi"/>
        </w:rPr>
        <w:t>) Il s'agit d'une forme indéterminée de type "</w:t>
      </w:r>
      <w:r w:rsidR="00A2070B" w:rsidRPr="00A2070B">
        <w:rPr>
          <w:rFonts w:asciiTheme="minorHAnsi" w:hAnsiTheme="minorHAnsi" w:cstheme="minorHAnsi"/>
          <w:noProof/>
          <w:position w:val="-24"/>
        </w:rPr>
        <w:object w:dxaOrig="280" w:dyaOrig="660" w14:anchorId="59E6C042">
          <v:shape id="_x0000_i1025" type="#_x0000_t75" alt="" style="width:12.8pt;height:33.1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69868942" r:id="rId20"/>
        </w:object>
      </w:r>
      <w:r w:rsidR="00665A8A" w:rsidRPr="00557351">
        <w:rPr>
          <w:rFonts w:asciiTheme="minorHAnsi" w:hAnsiTheme="minorHAnsi" w:cstheme="minorHAnsi"/>
        </w:rPr>
        <w:t>".</w:t>
      </w:r>
    </w:p>
    <w:p w14:paraId="41089543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Levons l'indétermination :</w:t>
      </w:r>
    </w:p>
    <w:p w14:paraId="0152F17A" w14:textId="77777777" w:rsidR="00A954EA" w:rsidRPr="00557351" w:rsidRDefault="00A954E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66068965" w14:textId="754F8DAA" w:rsidR="00A954EA" w:rsidRPr="00557351" w:rsidRDefault="00000000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</w:rPr>
                    <m:t>(x)</m:t>
                  </m:r>
                </m:e>
              </m:func>
            </m:num>
            <m:den>
              <m:r>
                <w:rPr>
                  <w:rFonts w:ascii="Cambria Math" w:hAnsi="Cambria Math" w:cstheme="minorHAnsi"/>
                </w:rPr>
                <m:t>x-1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</w:rPr>
                        <m:t>(x)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</w:rPr>
                    <m:t>x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x-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x</m:t>
                  </m:r>
                </m:den>
              </m:f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</w:rPr>
                        <m:t>(x)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</w:rPr>
                    <m:t>x</m:t>
                  </m:r>
                </m:den>
              </m:f>
            </m:num>
            <m:den>
              <m:r>
                <w:rPr>
                  <w:rFonts w:ascii="Cambria Math" w:hAnsi="Cambria Math" w:cstheme="minorHAnsi"/>
                </w:rPr>
                <m:t>1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x</m:t>
                  </m:r>
                </m:den>
              </m:f>
            </m:den>
          </m:f>
        </m:oMath>
      </m:oMathPara>
    </w:p>
    <w:p w14:paraId="23D1CAC0" w14:textId="77777777" w:rsidR="00665A8A" w:rsidRPr="00557351" w:rsidRDefault="00665A8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25BEBA3" w14:textId="7464AD8A" w:rsidR="00A954EA" w:rsidRPr="00E35A56" w:rsidRDefault="00000000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→+∞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theme="minorHAnsi"/>
                                  <w:i/>
                                  <w:color w:val="000000" w:themeColor="text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color w:val="000000" w:themeColor="text1"/>
                                </w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color w:val="000000" w:themeColor="text1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 xml:space="preserve">=0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par croissance comparée.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→+∞</m:t>
                          </m:r>
                        </m:lim>
                      </m:limLow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1-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 xml:space="preserve">=1                                                   </m:t>
                  </m:r>
                </m:e>
              </m:eqArr>
            </m:e>
          </m:d>
        </m:oMath>
      </m:oMathPara>
    </w:p>
    <w:p w14:paraId="5B6B956B" w14:textId="63288E46" w:rsidR="00A954EA" w:rsidRPr="00557351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onc, c</w:t>
      </w:r>
      <w:r w:rsidRPr="00557351">
        <w:rPr>
          <w:rFonts w:asciiTheme="minorHAnsi" w:hAnsiTheme="minorHAnsi" w:cstheme="minorHAnsi"/>
          <w:color w:val="000000" w:themeColor="text1"/>
        </w:rPr>
        <w:t>omme limite d’un quotient :</w:t>
      </w:r>
      <w:r>
        <w:rPr>
          <w:rFonts w:asciiTheme="minorHAnsi" w:hAnsiTheme="minorHAnsi" w:cstheme="minorHAnsi"/>
          <w:color w:val="000000" w:themeColor="text1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(x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den>
                </m:f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0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den>
        </m:f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49501578" w14:textId="6A638B1D" w:rsidR="00665A8A" w:rsidRDefault="00A954EA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Soit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)</m:t>
                    </m:r>
                  </m:e>
                </m:func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1</m:t>
                </m:r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0</m:t>
        </m:r>
      </m:oMath>
      <w:r w:rsidR="00665A8A" w:rsidRPr="00557351">
        <w:rPr>
          <w:rFonts w:asciiTheme="minorHAnsi" w:hAnsiTheme="minorHAnsi" w:cstheme="minorHAnsi"/>
        </w:rPr>
        <w:t>.</w:t>
      </w:r>
    </w:p>
    <w:p w14:paraId="07DCC575" w14:textId="3B8FDEE3" w:rsid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9668BF3" w14:textId="2CFC4AED" w:rsidR="00E35A56" w:rsidRP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c) 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(x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1)</m:t>
              </m:r>
              <m:func>
                <m:func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n</m:t>
                  </m: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(x)</m:t>
                  </m:r>
                </m:e>
              </m:func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ln</m:t>
                  </m: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(x)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ln⁡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(x)</m:t>
              </m:r>
            </m:den>
          </m:f>
        </m:oMath>
      </m:oMathPara>
    </w:p>
    <w:p w14:paraId="65D343FB" w14:textId="74E3E4DF" w:rsid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65D04668" w14:textId="3F59E153" w:rsidR="00E35A56" w:rsidRPr="00E35A56" w:rsidRDefault="00000000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→0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n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  <w:color w:val="000000" w:themeColor="text1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=0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, par croissance comparée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x→0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 xml:space="preserve"> </m:t>
                      </m:r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ln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  <w:color w:val="000000" w:themeColor="text1"/>
                                </w:rPr>
                                <m:t>x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=-∞</m:t>
                      </m:r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 xml:space="preserve">                                                    </m:t>
                  </m:r>
                </m:e>
              </m:eqArr>
            </m:e>
          </m:d>
        </m:oMath>
      </m:oMathPara>
    </w:p>
    <w:p w14:paraId="7625F11C" w14:textId="235A812C" w:rsid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Donc, comme limite d’une somme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n</m:t>
                </m: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000000" w:themeColor="text1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(x)</m:t>
                    </m:r>
                  </m:e>
                </m:func>
                <m:r>
                  <w:rPr>
                    <w:rFonts w:ascii="Cambria Math" w:hAnsi="Cambria Math" w:cstheme="minorHAnsi"/>
                    <w:color w:val="000000" w:themeColor="text1"/>
                  </w:rPr>
                  <m:t>=-∞</m:t>
                </m:r>
              </m:e>
            </m:func>
          </m:e>
        </m:func>
      </m:oMath>
    </w:p>
    <w:p w14:paraId="621A2D54" w14:textId="0700FB71" w:rsidR="00E35A56" w:rsidRDefault="00E35A56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Et donc, comme limite d’un quotient (inverse)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ln</m:t>
                    </m: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)</m:t>
                    </m:r>
                  </m:e>
                </m:func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ln⁡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(x)</m:t>
                </m:r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4BBAC071" w14:textId="3116E63E" w:rsidR="004D6D05" w:rsidRPr="00E35A56" w:rsidRDefault="004D6D05" w:rsidP="00D06AE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 xml:space="preserve">Soit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color w:val="000000" w:themeColor="text1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+1)</m:t>
                </m:r>
                <m:func>
                  <m:funcPr>
                    <m:ctrl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ln</m:t>
                    </m: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Name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(x)</m:t>
                    </m:r>
                  </m:e>
                </m:func>
              </m:den>
            </m:f>
          </m:e>
        </m:func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20547024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625EDCDC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6C4BBE35" w14:textId="77777777" w:rsidR="007514EE" w:rsidRPr="00557351" w:rsidRDefault="007514EE" w:rsidP="00665A8A">
      <w:pPr>
        <w:spacing w:after="0"/>
        <w:rPr>
          <w:rFonts w:asciiTheme="minorHAnsi" w:hAnsiTheme="minorHAnsi" w:cstheme="minorHAnsi"/>
        </w:rPr>
      </w:pPr>
    </w:p>
    <w:p w14:paraId="30CCF2BD" w14:textId="43F429A6" w:rsidR="00A447D4" w:rsidRPr="00557351" w:rsidRDefault="00557351" w:rsidP="00A447D4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6D749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3</w:t>
      </w:r>
      <w:r w:rsidRPr="006D7496">
        <w:rPr>
          <w:rFonts w:asciiTheme="minorHAnsi" w:hAnsiTheme="minorHAnsi" w:cstheme="minorHAnsi"/>
          <w:b/>
          <w:bCs/>
          <w:color w:val="FF0000"/>
          <w:sz w:val="32"/>
          <w:szCs w:val="32"/>
        </w:rPr>
        <w:t> :</w:t>
      </w:r>
      <w:r w:rsidR="00A447D4" w:rsidRPr="00557351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Études de fonctions</w:t>
      </w:r>
    </w:p>
    <w:p w14:paraId="4188FD53" w14:textId="03B69283" w:rsidR="00A447D4" w:rsidRPr="00557351" w:rsidRDefault="00A447D4" w:rsidP="00665A8A">
      <w:pPr>
        <w:spacing w:after="0"/>
        <w:rPr>
          <w:rFonts w:asciiTheme="minorHAnsi" w:hAnsiTheme="minorHAnsi" w:cstheme="minorHAnsi"/>
        </w:rPr>
      </w:pPr>
    </w:p>
    <w:p w14:paraId="0E1F6750" w14:textId="6A9C4CA7" w:rsidR="0082174D" w:rsidRPr="00557351" w:rsidRDefault="0082174D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  <w:t xml:space="preserve">1) </w:t>
      </w:r>
      <w:r w:rsidRPr="00557351">
        <w:rPr>
          <w:rFonts w:asciiTheme="minorHAnsi" w:hAnsiTheme="minorHAnsi" w:cstheme="minorHAnsi"/>
          <w:u w:val="single"/>
        </w:rPr>
        <w:t xml:space="preserve">Cas de fonctions contenant la fonction </w:t>
      </w:r>
      <m:oMath>
        <m:func>
          <m:funcPr>
            <m:ctrlPr>
              <w:rPr>
                <w:rFonts w:ascii="Cambria Math" w:hAnsi="Cambria Math" w:cstheme="minorHAnsi"/>
                <w:i/>
                <w:u w:val="single"/>
              </w:rPr>
            </m:ctrlPr>
          </m:funcPr>
          <m:fName>
            <m:r>
              <w:rPr>
                <w:rFonts w:ascii="Cambria Math" w:hAnsi="Cambria Math" w:cstheme="minorHAnsi"/>
                <w:u w:val="single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u w:val="single"/>
              </w:rPr>
              <m:t>⟼ln</m:t>
            </m:r>
          </m:fName>
          <m:e>
            <m:r>
              <w:rPr>
                <w:rFonts w:ascii="Cambria Math" w:hAnsi="Cambria Math" w:cstheme="minorHAnsi"/>
                <w:u w:val="single"/>
              </w:rPr>
              <m:t>(x)</m:t>
            </m:r>
          </m:e>
        </m:func>
      </m:oMath>
    </w:p>
    <w:p w14:paraId="3E085A84" w14:textId="77777777" w:rsidR="0082174D" w:rsidRPr="00557351" w:rsidRDefault="0082174D" w:rsidP="00665A8A">
      <w:pPr>
        <w:spacing w:after="0"/>
        <w:rPr>
          <w:rFonts w:asciiTheme="minorHAnsi" w:hAnsiTheme="minorHAnsi" w:cstheme="minorHAnsi"/>
        </w:rPr>
      </w:pPr>
    </w:p>
    <w:p w14:paraId="3F6B29A0" w14:textId="77777777" w:rsidR="00A447D4" w:rsidRPr="004D6D05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B050"/>
        </w:rPr>
      </w:pPr>
      <w:r w:rsidRPr="004D6D05">
        <w:rPr>
          <w:rFonts w:asciiTheme="minorHAnsi" w:hAnsiTheme="minorHAnsi" w:cstheme="minorHAnsi"/>
          <w:color w:val="00B050"/>
          <w:u w:val="single"/>
        </w:rPr>
        <w:t>Méthode :</w:t>
      </w:r>
      <w:r w:rsidRPr="004D6D05">
        <w:rPr>
          <w:rFonts w:asciiTheme="minorHAnsi" w:hAnsiTheme="minorHAnsi" w:cstheme="minorHAnsi"/>
          <w:color w:val="00B050"/>
        </w:rPr>
        <w:t xml:space="preserve"> Étudier les variations d'une fonction</w:t>
      </w:r>
      <w:r w:rsidR="0082262E" w:rsidRPr="004D6D05">
        <w:rPr>
          <w:rFonts w:asciiTheme="minorHAnsi" w:hAnsiTheme="minorHAnsi" w:cstheme="minorHAnsi"/>
          <w:color w:val="00B050"/>
        </w:rPr>
        <w:t xml:space="preserve"> contenant des logarithmes</w:t>
      </w:r>
    </w:p>
    <w:p w14:paraId="0D28BC1D" w14:textId="77777777" w:rsidR="00A447D4" w:rsidRPr="00557351" w:rsidRDefault="00A447D4" w:rsidP="004D6D05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6EC567F8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B06671B" wp14:editId="0FAE1D8D">
            <wp:extent cx="163195" cy="163195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iT9C0BiOK4Y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6328138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7A93F903" w14:textId="0D07E8B7" w:rsidR="00B17205" w:rsidRPr="00557351" w:rsidRDefault="00717348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="00A447D4" w:rsidRPr="00557351">
        <w:rPr>
          <w:rFonts w:asciiTheme="minorHAnsi" w:hAnsiTheme="minorHAnsi" w:cstheme="minorHAnsi"/>
        </w:rPr>
        <w:t xml:space="preserve">) Déterminer les variations de la fonction </w:t>
      </w:r>
      <m:oMath>
        <m:r>
          <w:rPr>
            <w:rFonts w:ascii="Cambria Math" w:hAnsi="Cambria Math" w:cstheme="minorHAnsi"/>
          </w:rPr>
          <m:t>f</m:t>
        </m:r>
      </m:oMath>
      <w:r w:rsidR="00A447D4" w:rsidRPr="00557351">
        <w:rPr>
          <w:rFonts w:asciiTheme="minorHAnsi" w:hAnsiTheme="minorHAnsi" w:cstheme="minorHAnsi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 +∞</m:t>
            </m:r>
          </m:e>
        </m:d>
      </m:oMath>
      <w:r w:rsidR="00A447D4" w:rsidRPr="00557351">
        <w:rPr>
          <w:rFonts w:asciiTheme="minorHAnsi" w:hAnsiTheme="minorHAnsi" w:cstheme="minorHAnsi"/>
        </w:rPr>
        <w:t xml:space="preserve"> par </w:t>
      </w:r>
    </w:p>
    <w:p w14:paraId="19C4E6B9" w14:textId="38F1E372" w:rsidR="00A447D4" w:rsidRPr="00557351" w:rsidRDefault="00B172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3-x+2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</w:rPr>
                <m:t>(x)</m:t>
              </m:r>
            </m:e>
          </m:func>
        </m:oMath>
      </m:oMathPara>
    </w:p>
    <w:p w14:paraId="31D3F9C9" w14:textId="18DB9CA9" w:rsidR="00A447D4" w:rsidRPr="00557351" w:rsidRDefault="00717348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</w:t>
      </w:r>
      <w:r w:rsidR="00A447D4" w:rsidRPr="00557351">
        <w:rPr>
          <w:rFonts w:asciiTheme="minorHAnsi" w:hAnsiTheme="minorHAnsi" w:cstheme="minorHAnsi"/>
        </w:rPr>
        <w:t xml:space="preserve">) Étudier la convexité de la fonction </w:t>
      </w:r>
      <m:oMath>
        <m:r>
          <w:rPr>
            <w:rFonts w:ascii="Cambria Math" w:hAnsi="Cambria Math" w:cstheme="minorHAnsi"/>
          </w:rPr>
          <m:t>f</m:t>
        </m:r>
      </m:oMath>
      <w:r w:rsidR="00A447D4" w:rsidRPr="00557351">
        <w:rPr>
          <w:rFonts w:asciiTheme="minorHAnsi" w:hAnsiTheme="minorHAnsi" w:cstheme="minorHAnsi"/>
        </w:rPr>
        <w:t>.</w:t>
      </w:r>
    </w:p>
    <w:p w14:paraId="2C225ECD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3D9B9C97" w14:textId="70C10DCD" w:rsidR="00A447D4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393B5547" w14:textId="1741C226" w:rsidR="00717348" w:rsidRPr="00717348" w:rsidRDefault="00717348" w:rsidP="0071734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717348">
        <w:rPr>
          <w:rFonts w:asciiTheme="minorHAnsi" w:hAnsiTheme="minorHAnsi" w:cstheme="minorHAnsi"/>
          <w:b/>
          <w:bCs/>
        </w:rPr>
        <w:t>Correction</w:t>
      </w:r>
    </w:p>
    <w:p w14:paraId="5E164824" w14:textId="2EC2E397" w:rsidR="00A447D4" w:rsidRPr="00BA4039" w:rsidRDefault="00BA4039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a)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f</m:t>
              </m:r>
            </m:e>
            <m:sup>
              <m:r>
                <w:rPr>
                  <w:rFonts w:ascii="Cambria Math" w:hAnsi="Cambria Math" w:cstheme="minorHAnsi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-1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</m:t>
              </m:r>
            </m:num>
            <m:den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-x</m:t>
              </m:r>
            </m:num>
            <m:den>
              <m:r>
                <w:rPr>
                  <w:rFonts w:ascii="Cambria Math" w:hAnsi="Cambria Math" w:cstheme="minorHAnsi"/>
                </w:rPr>
                <m:t>x</m:t>
              </m:r>
            </m:den>
          </m:f>
        </m:oMath>
      </m:oMathPara>
    </w:p>
    <w:p w14:paraId="17DA6A24" w14:textId="77777777" w:rsidR="00A447D4" w:rsidRPr="00557351" w:rsidRDefault="00A447D4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Comme</w:t>
      </w:r>
      <w:r w:rsidR="00B17205"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&gt;0</m:t>
        </m:r>
      </m:oMath>
      <w:r w:rsidRPr="00557351">
        <w:rPr>
          <w:rFonts w:asciiTheme="minorHAnsi" w:hAnsiTheme="minorHAnsi" w:cstheme="minorHAnsi"/>
        </w:rPr>
        <w:t xml:space="preserve">,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B17205" w:rsidRPr="00557351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>est du signe de</w:t>
      </w:r>
      <w:r w:rsidR="00B17205"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2-x</m:t>
        </m:r>
      </m:oMath>
      <w:r w:rsidRPr="00557351">
        <w:rPr>
          <w:rFonts w:asciiTheme="minorHAnsi" w:hAnsiTheme="minorHAnsi" w:cstheme="minorHAnsi"/>
        </w:rPr>
        <w:t>.</w:t>
      </w:r>
    </w:p>
    <w:p w14:paraId="3126B17C" w14:textId="4E88BD99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La </w:t>
      </w:r>
      <w:r w:rsidR="00BA4039">
        <w:rPr>
          <w:rFonts w:asciiTheme="minorHAnsi" w:hAnsiTheme="minorHAnsi" w:cstheme="minorHAnsi"/>
        </w:rPr>
        <w:t>dérivée</w:t>
      </w:r>
      <w:r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f'</m:t>
        </m:r>
      </m:oMath>
      <w:r w:rsidRPr="00557351">
        <w:rPr>
          <w:rFonts w:asciiTheme="minorHAnsi" w:hAnsiTheme="minorHAnsi" w:cstheme="minorHAnsi"/>
        </w:rPr>
        <w:t xml:space="preserve"> est donc </w:t>
      </w:r>
      <w:r w:rsidR="00BA4039">
        <w:rPr>
          <w:rFonts w:asciiTheme="minorHAnsi" w:hAnsiTheme="minorHAnsi" w:cstheme="minorHAnsi"/>
        </w:rPr>
        <w:t>positive</w:t>
      </w:r>
      <w:r w:rsidRPr="00557351">
        <w:rPr>
          <w:rFonts w:asciiTheme="minorHAnsi" w:hAnsiTheme="minorHAnsi" w:cstheme="minorHAnsi"/>
        </w:rPr>
        <w:t xml:space="preserve"> sur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2</m:t>
            </m:r>
          </m:e>
        </m:d>
      </m:oMath>
      <w:r w:rsidRPr="00557351">
        <w:rPr>
          <w:rFonts w:asciiTheme="minorHAnsi" w:hAnsiTheme="minorHAnsi" w:cstheme="minorHAnsi"/>
        </w:rPr>
        <w:t xml:space="preserve"> et </w:t>
      </w:r>
      <w:r w:rsidR="00BA4039">
        <w:rPr>
          <w:rFonts w:asciiTheme="minorHAnsi" w:hAnsiTheme="minorHAnsi" w:cstheme="minorHAnsi"/>
        </w:rPr>
        <w:t>négative</w:t>
      </w:r>
      <w:r w:rsidRPr="00557351">
        <w:rPr>
          <w:rFonts w:asciiTheme="minorHAnsi" w:hAnsiTheme="minorHAnsi" w:cstheme="minorHAnsi"/>
        </w:rPr>
        <w:t xml:space="preserve"> sur</w:t>
      </w:r>
      <w:r w:rsidR="00B17205" w:rsidRPr="00557351">
        <w:rPr>
          <w:rFonts w:asciiTheme="minorHAnsi" w:hAnsiTheme="minorHAnsi" w:cstheme="minorHAnsi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 +∞</m:t>
            </m:r>
          </m:e>
        </m:d>
      </m:oMath>
      <w:r w:rsidRPr="00557351">
        <w:rPr>
          <w:rFonts w:asciiTheme="minorHAnsi" w:hAnsiTheme="minorHAnsi" w:cstheme="minorHAnsi"/>
        </w:rPr>
        <w:t xml:space="preserve">. </w:t>
      </w:r>
    </w:p>
    <w:p w14:paraId="3473A3AF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535B4EE8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On dresse le tableau de variations :</w:t>
      </w:r>
    </w:p>
    <w:tbl>
      <w:tblPr>
        <w:tblpPr w:leftFromText="141" w:rightFromText="141" w:vertAnchor="text" w:horzAnchor="margin" w:tblpXSpec="center" w:tblpY="9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5670"/>
      </w:tblGrid>
      <w:tr w:rsidR="004D6D05" w:rsidRPr="00557351" w14:paraId="6DFA338A" w14:textId="77777777" w:rsidTr="004D6D05">
        <w:tc>
          <w:tcPr>
            <w:tcW w:w="817" w:type="dxa"/>
            <w:vAlign w:val="center"/>
          </w:tcPr>
          <w:p w14:paraId="30A4C270" w14:textId="5072E350" w:rsidR="004D6D05" w:rsidRPr="00717348" w:rsidRDefault="00717348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5670" w:type="dxa"/>
          </w:tcPr>
          <w:p w14:paraId="3BC41F86" w14:textId="45B8BE25" w:rsidR="004D6D05" w:rsidRPr="00557351" w:rsidRDefault="004D6D05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0                          </w:t>
            </w:r>
            <w:r w:rsidR="00717348">
              <w:rPr>
                <w:rFonts w:asciiTheme="minorHAnsi" w:hAnsiTheme="minorHAnsi" w:cstheme="minorHAnsi"/>
              </w:rPr>
              <w:t xml:space="preserve">     </w:t>
            </w:r>
            <w:r w:rsidRPr="00557351">
              <w:rPr>
                <w:rFonts w:asciiTheme="minorHAnsi" w:hAnsiTheme="minorHAnsi" w:cstheme="minorHAnsi"/>
              </w:rPr>
              <w:t xml:space="preserve">          2                          </w:t>
            </w:r>
            <w:r w:rsidR="00717348">
              <w:rPr>
                <w:rFonts w:asciiTheme="minorHAnsi" w:hAnsiTheme="minorHAnsi" w:cstheme="minorHAnsi"/>
              </w:rPr>
              <w:t xml:space="preserve">         </w:t>
            </w:r>
            <w:r w:rsidRPr="00557351">
              <w:rPr>
                <w:rFonts w:asciiTheme="minorHAnsi" w:hAnsiTheme="minorHAnsi" w:cstheme="minorHAnsi"/>
              </w:rPr>
              <w:t xml:space="preserve">         </w:t>
            </w:r>
            <m:oMath>
              <m:r>
                <w:rPr>
                  <w:rFonts w:ascii="Cambria Math" w:hAnsi="Cambria Math" w:cstheme="minorHAnsi"/>
                </w:rPr>
                <m:t>+∞</m:t>
              </m:r>
            </m:oMath>
          </w:p>
        </w:tc>
      </w:tr>
      <w:tr w:rsidR="004D6D05" w:rsidRPr="00557351" w14:paraId="586E708B" w14:textId="77777777" w:rsidTr="004D6D05">
        <w:tc>
          <w:tcPr>
            <w:tcW w:w="817" w:type="dxa"/>
            <w:vAlign w:val="center"/>
          </w:tcPr>
          <w:p w14:paraId="3298297F" w14:textId="77777777" w:rsidR="004D6D05" w:rsidRPr="00557351" w:rsidRDefault="00000000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5670" w:type="dxa"/>
          </w:tcPr>
          <w:p w14:paraId="127CCA6D" w14:textId="1BC94AD4" w:rsidR="004D6D05" w:rsidRPr="00557351" w:rsidRDefault="00717348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001C3FF" wp14:editId="6D3D60E5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-5080</wp:posOffset>
                      </wp:positionV>
                      <wp:extent cx="0" cy="746760"/>
                      <wp:effectExtent l="0" t="0" r="12700" b="15240"/>
                      <wp:wrapNone/>
                      <wp:docPr id="8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46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9C55ED" id="Line 56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25pt,-.4pt" to="6.25pt,58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" strokeweight="1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4F1FD31" wp14:editId="4B8C27A4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-3810</wp:posOffset>
                      </wp:positionV>
                      <wp:extent cx="0" cy="746760"/>
                      <wp:effectExtent l="0" t="0" r="12700" b="15240"/>
                      <wp:wrapNone/>
                      <wp:docPr id="97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46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6FBF0A" id="Line 56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-.3pt" to="3.6pt,58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" strokeweight="1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Cambria Math" w:hAnsi="Cambria Math" w:cs="Cambria Math"/>
              </w:rPr>
              <w:t xml:space="preserve">  </w:t>
            </w:r>
            <w:r w:rsidR="004D6D05" w:rsidRPr="00557351">
              <w:rPr>
                <w:rFonts w:asciiTheme="minorHAnsi" w:hAnsiTheme="minorHAnsi" w:cstheme="minorHAnsi"/>
              </w:rPr>
              <w:t xml:space="preserve">               </w:t>
            </w:r>
            <w:r>
              <w:rPr>
                <w:rFonts w:asciiTheme="minorHAnsi" w:hAnsiTheme="minorHAnsi" w:cstheme="minorHAnsi"/>
              </w:rPr>
              <w:t xml:space="preserve">  </w:t>
            </w:r>
            <m:oMath>
              <m:r>
                <w:rPr>
                  <w:rFonts w:ascii="Cambria Math" w:hAnsi="Cambria Math" w:cstheme="minorHAnsi"/>
                </w:rPr>
                <m:t>+</m:t>
              </m:r>
            </m:oMath>
            <w:r w:rsidR="004D6D05" w:rsidRPr="00557351">
              <w:rPr>
                <w:rFonts w:asciiTheme="minorHAnsi" w:hAnsiTheme="minorHAnsi" w:cstheme="minorHAnsi"/>
              </w:rPr>
              <w:t xml:space="preserve">            </w:t>
            </w:r>
            <w:r>
              <w:rPr>
                <w:rFonts w:asciiTheme="minorHAnsi" w:hAnsiTheme="minorHAnsi" w:cstheme="minorHAnsi"/>
              </w:rPr>
              <w:t xml:space="preserve">  </w:t>
            </w:r>
            <w:r w:rsidR="004D6D05" w:rsidRPr="00557351">
              <w:rPr>
                <w:rFonts w:asciiTheme="minorHAnsi" w:hAnsiTheme="minorHAnsi" w:cstheme="minorHAnsi"/>
              </w:rPr>
              <w:t xml:space="preserve">    </w:t>
            </w:r>
            <w:r w:rsidR="00BA4039">
              <w:rPr>
                <w:rFonts w:asciiTheme="minorHAnsi" w:hAnsiTheme="minorHAnsi" w:cstheme="minorHAnsi"/>
              </w:rPr>
              <w:t xml:space="preserve">   </w:t>
            </w:r>
            <w:r w:rsidR="004D6D05" w:rsidRPr="00557351">
              <w:rPr>
                <w:rFonts w:asciiTheme="minorHAnsi" w:hAnsiTheme="minorHAnsi" w:cstheme="minorHAnsi"/>
              </w:rPr>
              <w:t xml:space="preserve"> 0                 </w:t>
            </w:r>
            <w:r>
              <w:rPr>
                <w:rFonts w:asciiTheme="minorHAnsi" w:hAnsiTheme="minorHAnsi" w:cstheme="minorHAnsi"/>
              </w:rPr>
              <w:t xml:space="preserve">     </w:t>
            </w:r>
            <w:r w:rsidR="004D6D05" w:rsidRPr="00557351">
              <w:rPr>
                <w:rFonts w:asciiTheme="minorHAnsi" w:hAnsiTheme="minorHAnsi" w:cstheme="minorHAnsi"/>
              </w:rPr>
              <w:t xml:space="preserve">   </w:t>
            </w:r>
            <m:oMath>
              <m:r>
                <w:rPr>
                  <w:rFonts w:ascii="Cambria Math" w:hAnsi="Cambria Math" w:cstheme="minorHAnsi"/>
                </w:rPr>
                <m:t>-</m:t>
              </m:r>
            </m:oMath>
            <w:r w:rsidR="004D6D05" w:rsidRPr="00557351">
              <w:rPr>
                <w:rFonts w:asciiTheme="minorHAnsi" w:hAnsiTheme="minorHAnsi" w:cstheme="minorHAnsi"/>
              </w:rPr>
              <w:t xml:space="preserve">  </w:t>
            </w:r>
          </w:p>
        </w:tc>
      </w:tr>
      <w:tr w:rsidR="004D6D05" w:rsidRPr="00557351" w14:paraId="114CFDA3" w14:textId="77777777" w:rsidTr="004D6D05">
        <w:tc>
          <w:tcPr>
            <w:tcW w:w="817" w:type="dxa"/>
            <w:vAlign w:val="center"/>
          </w:tcPr>
          <w:p w14:paraId="1FE06023" w14:textId="11C1DADC" w:rsidR="004D6D05" w:rsidRPr="00557351" w:rsidRDefault="00717348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(x)</m:t>
                </m:r>
              </m:oMath>
            </m:oMathPara>
          </w:p>
        </w:tc>
        <w:tc>
          <w:tcPr>
            <w:tcW w:w="5670" w:type="dxa"/>
          </w:tcPr>
          <w:p w14:paraId="7DD4D7CF" w14:textId="5AD99D83" w:rsidR="004D6D05" w:rsidRPr="00557351" w:rsidRDefault="004D6D05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1AB2244" wp14:editId="1F0D27A5">
                      <wp:simplePos x="0" y="0"/>
                      <wp:positionH relativeFrom="column">
                        <wp:posOffset>2092362</wp:posOffset>
                      </wp:positionH>
                      <wp:positionV relativeFrom="paragraph">
                        <wp:posOffset>101637</wp:posOffset>
                      </wp:positionV>
                      <wp:extent cx="1063812" cy="322730"/>
                      <wp:effectExtent l="0" t="0" r="41275" b="45720"/>
                      <wp:wrapNone/>
                      <wp:docPr id="96" name="Lin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063812" cy="32273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618FFB" id="Line 4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75pt,8pt" to="248.5pt,33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58D81FC" wp14:editId="10C07691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99695</wp:posOffset>
                      </wp:positionV>
                      <wp:extent cx="991870" cy="389890"/>
                      <wp:effectExtent l="0" t="38100" r="0" b="3810"/>
                      <wp:wrapNone/>
                      <wp:docPr id="99" name="Lin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991870" cy="38989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DB5D88" id="Line 50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2pt,7.85pt" to="101.3pt,38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</w:rPr>
              <w:t xml:space="preserve">                  </w:t>
            </w:r>
            <w:r w:rsidR="00717348">
              <w:rPr>
                <w:rFonts w:asciiTheme="minorHAnsi" w:hAnsiTheme="minorHAnsi" w:cstheme="minorHAnsi"/>
              </w:rPr>
              <w:t xml:space="preserve">       </w:t>
            </w:r>
            <w:r w:rsidRPr="00557351">
              <w:rPr>
                <w:rFonts w:asciiTheme="minorHAnsi" w:hAnsiTheme="minorHAnsi" w:cstheme="minorHAnsi"/>
              </w:rPr>
              <w:t xml:space="preserve">              </w:t>
            </w:r>
            <m:oMath>
              <m:r>
                <w:rPr>
                  <w:rFonts w:ascii="Cambria Math" w:hAnsi="Cambria Math" w:cstheme="minorHAnsi"/>
                </w:rPr>
                <m:t>1+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</w:rPr>
                    <m:t>(2)</m:t>
                  </m:r>
                </m:e>
              </m:func>
            </m:oMath>
          </w:p>
          <w:p w14:paraId="696809C5" w14:textId="77777777" w:rsidR="004D6D05" w:rsidRPr="00557351" w:rsidRDefault="004D6D05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</w:p>
          <w:p w14:paraId="574BC838" w14:textId="77777777" w:rsidR="004D6D05" w:rsidRPr="00557351" w:rsidRDefault="004D6D05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                                     </w:t>
            </w:r>
          </w:p>
        </w:tc>
      </w:tr>
    </w:tbl>
    <w:p w14:paraId="70EF0E6B" w14:textId="1F58A26E" w:rsidR="00A447D4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265C240A" w14:textId="37DF5173" w:rsidR="004D6D05" w:rsidRDefault="004D6D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0D447D00" w14:textId="4FB5A593" w:rsidR="004D6D05" w:rsidRDefault="004D6D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104EBB22" w14:textId="2B85F0B6" w:rsidR="004D6D05" w:rsidRDefault="004D6D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07716B05" w14:textId="74CFCA26" w:rsidR="004D6D05" w:rsidRDefault="004D6D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56A5DE17" w14:textId="69501798" w:rsidR="004D6D05" w:rsidRPr="00557351" w:rsidRDefault="004D6D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52236CDD" w14:textId="056AB466" w:rsidR="00A447D4" w:rsidRPr="00557351" w:rsidRDefault="00B17205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2</m:t>
              </m:r>
            </m:e>
          </m:d>
          <m:r>
            <w:rPr>
              <w:rFonts w:ascii="Cambria Math" w:hAnsi="Cambria Math" w:cstheme="minorHAnsi"/>
            </w:rPr>
            <m:t>=3-2+2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</w:rPr>
                <m:t>(2)=1+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</m:t>
                  </m:r>
                </m:fName>
                <m:e>
                  <m:r>
                    <w:rPr>
                      <w:rFonts w:ascii="Cambria Math" w:hAnsi="Cambria Math" w:cstheme="minorHAnsi"/>
                    </w:rPr>
                    <m:t>(2)</m:t>
                  </m:r>
                </m:e>
              </m:func>
            </m:e>
          </m:func>
        </m:oMath>
      </m:oMathPara>
    </w:p>
    <w:p w14:paraId="341436F9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0680D1D9" w14:textId="535AC123" w:rsidR="00B17205" w:rsidRPr="00503A76" w:rsidRDefault="00503A76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b)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f</m:t>
              </m:r>
            </m:e>
            <m:sup>
              <m:r>
                <w:rPr>
                  <w:rFonts w:ascii="Cambria Math" w:hAnsi="Cambria Math" w:cstheme="minorHAnsi"/>
                </w:rPr>
                <m:t>'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-1×x-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2-x</m:t>
                  </m:r>
                </m:e>
              </m:d>
              <m:r>
                <w:rPr>
                  <w:rFonts w:ascii="Cambria Math" w:hAnsi="Cambria Math" w:cstheme="minorHAnsi"/>
                </w:rPr>
                <m:t>×1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-x-2+x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-2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&lt;0</m:t>
          </m:r>
        </m:oMath>
      </m:oMathPara>
    </w:p>
    <w:p w14:paraId="16FF27EF" w14:textId="77777777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55ABB4D8" w14:textId="454FD375" w:rsidR="00A447D4" w:rsidRPr="00557351" w:rsidRDefault="00A447D4" w:rsidP="004D6D05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n en déduit que la fonction </w:t>
      </w:r>
      <m:oMath>
        <m:r>
          <w:rPr>
            <w:rFonts w:ascii="Cambria Math" w:hAnsi="Cambria Math" w:cstheme="minorHAnsi"/>
          </w:rPr>
          <m:t>f</m:t>
        </m:r>
      </m:oMath>
      <w:r w:rsidRPr="00557351">
        <w:rPr>
          <w:rFonts w:asciiTheme="minorHAnsi" w:hAnsiTheme="minorHAnsi" w:cstheme="minorHAnsi"/>
        </w:rPr>
        <w:t xml:space="preserve"> est concav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</w:rPr>
        <w:t>.</w:t>
      </w:r>
    </w:p>
    <w:p w14:paraId="3745A513" w14:textId="77777777" w:rsidR="00A447D4" w:rsidRPr="00557351" w:rsidRDefault="00A447D4" w:rsidP="00665A8A">
      <w:pPr>
        <w:spacing w:after="0"/>
        <w:rPr>
          <w:rFonts w:asciiTheme="minorHAnsi" w:hAnsiTheme="minorHAnsi" w:cstheme="minorHAnsi"/>
        </w:rPr>
      </w:pPr>
    </w:p>
    <w:p w14:paraId="05DAA53E" w14:textId="77777777" w:rsidR="00A447D4" w:rsidRPr="00557351" w:rsidRDefault="00A447D4" w:rsidP="00665A8A">
      <w:pPr>
        <w:spacing w:after="0"/>
        <w:rPr>
          <w:rFonts w:asciiTheme="minorHAnsi" w:hAnsiTheme="minorHAnsi" w:cstheme="minorHAnsi"/>
        </w:rPr>
      </w:pPr>
    </w:p>
    <w:p w14:paraId="3001FF1C" w14:textId="4F05F10C" w:rsidR="00A447D4" w:rsidRPr="004D6D05" w:rsidRDefault="00A447D4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B050"/>
        </w:rPr>
      </w:pPr>
      <w:r w:rsidRPr="004D6D05">
        <w:rPr>
          <w:rFonts w:asciiTheme="minorHAnsi" w:hAnsiTheme="minorHAnsi" w:cstheme="minorHAnsi"/>
          <w:color w:val="00B050"/>
          <w:u w:val="single"/>
        </w:rPr>
        <w:t>Méthode :</w:t>
      </w:r>
      <w:r w:rsidRPr="004D6D05">
        <w:rPr>
          <w:rFonts w:asciiTheme="minorHAnsi" w:hAnsiTheme="minorHAnsi" w:cstheme="minorHAnsi"/>
          <w:color w:val="00B050"/>
        </w:rPr>
        <w:t xml:space="preserve"> Étudier la position relative de la courbe de la fonction logarithme et de la droite d’équation </w:t>
      </w:r>
      <m:oMath>
        <m:r>
          <w:rPr>
            <w:rFonts w:ascii="Cambria Math" w:hAnsi="Cambria Math" w:cstheme="minorHAnsi"/>
            <w:color w:val="00B050"/>
          </w:rPr>
          <m:t>y=x</m:t>
        </m:r>
      </m:oMath>
    </w:p>
    <w:p w14:paraId="57A4A8DE" w14:textId="77777777" w:rsidR="00665A8A" w:rsidRPr="00557351" w:rsidRDefault="00665A8A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62EF225D" w14:textId="77777777" w:rsidR="00A447D4" w:rsidRPr="00557351" w:rsidRDefault="00A447D4" w:rsidP="007514E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7475913" wp14:editId="47310D23">
            <wp:extent cx="163195" cy="163195"/>
            <wp:effectExtent l="0" t="0" r="0" b="0"/>
            <wp:docPr id="5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2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0hQnOs_hcss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B064233" w14:textId="77777777" w:rsidR="00A447D4" w:rsidRPr="00557351" w:rsidRDefault="00A447D4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</w:p>
    <w:p w14:paraId="0A264E09" w14:textId="77777777" w:rsidR="00A447D4" w:rsidRPr="00557351" w:rsidRDefault="00A447D4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0000" w:themeColor="text1"/>
        </w:rPr>
      </w:pPr>
      <w:r w:rsidRPr="00557351">
        <w:rPr>
          <w:rFonts w:asciiTheme="minorHAnsi" w:hAnsiTheme="minorHAnsi" w:cstheme="minorHAnsi"/>
          <w:color w:val="000000" w:themeColor="text1"/>
        </w:rPr>
        <w:t xml:space="preserve">Étudier la position relative de la courbe de la fonction logarithme et de la droite d’équation </w:t>
      </w:r>
      <m:oMath>
        <m:r>
          <w:rPr>
            <w:rFonts w:ascii="Cambria Math" w:hAnsi="Cambria Math" w:cstheme="minorHAnsi"/>
            <w:color w:val="000000" w:themeColor="text1"/>
          </w:rPr>
          <m:t>y=x</m:t>
        </m:r>
      </m:oMath>
      <w:r w:rsidR="00EC3F79" w:rsidRPr="00557351">
        <w:rPr>
          <w:rFonts w:asciiTheme="minorHAnsi" w:hAnsiTheme="minorHAnsi" w:cstheme="minorHAnsi"/>
          <w:color w:val="000000" w:themeColor="text1"/>
        </w:rPr>
        <w:t>.</w:t>
      </w:r>
    </w:p>
    <w:p w14:paraId="7A8C68E3" w14:textId="0FD89ABA" w:rsidR="00A447D4" w:rsidRDefault="00A447D4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0000" w:themeColor="text1"/>
        </w:rPr>
      </w:pPr>
    </w:p>
    <w:p w14:paraId="03B4910A" w14:textId="156D9F31" w:rsidR="00717348" w:rsidRDefault="00717348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0000" w:themeColor="text1"/>
        </w:rPr>
      </w:pPr>
    </w:p>
    <w:p w14:paraId="2980D5B2" w14:textId="77777777" w:rsidR="00867A9A" w:rsidRPr="00557351" w:rsidRDefault="00867A9A" w:rsidP="007514EE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0000" w:themeColor="text1"/>
        </w:rPr>
      </w:pPr>
    </w:p>
    <w:p w14:paraId="77A0C073" w14:textId="412CDA57" w:rsidR="007514EE" w:rsidRPr="00717348" w:rsidRDefault="00717348" w:rsidP="0071734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717348">
        <w:rPr>
          <w:rFonts w:asciiTheme="minorHAnsi" w:hAnsiTheme="minorHAnsi" w:cstheme="minorHAnsi"/>
          <w:b/>
          <w:bCs/>
        </w:rPr>
        <w:lastRenderedPageBreak/>
        <w:t>Correction</w:t>
      </w:r>
    </w:p>
    <w:p w14:paraId="6D0402DF" w14:textId="67075C32" w:rsidR="00A447D4" w:rsidRPr="00557351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n considère la fonction </w:t>
      </w:r>
      <m:oMath>
        <m:r>
          <w:rPr>
            <w:rFonts w:ascii="Cambria Math" w:hAnsi="Cambria Math" w:cstheme="minorHAnsi"/>
          </w:rPr>
          <m:t>g</m:t>
        </m:r>
      </m:oMath>
      <w:r w:rsidRPr="00557351">
        <w:rPr>
          <w:rFonts w:asciiTheme="minorHAnsi" w:hAnsiTheme="minorHAnsi" w:cstheme="minorHAnsi"/>
          <w:i/>
        </w:rPr>
        <w:t xml:space="preserve"> </w:t>
      </w:r>
      <w:r w:rsidRPr="00557351">
        <w:rPr>
          <w:rFonts w:asciiTheme="minorHAnsi" w:hAnsiTheme="minorHAnsi" w:cstheme="minorHAnsi"/>
        </w:rPr>
        <w:t xml:space="preserve">défini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</w:rPr>
        <w:t xml:space="preserve"> par </w:t>
      </w:r>
      <m:oMath>
        <m:r>
          <w:rPr>
            <w:rFonts w:ascii="Cambria Math" w:hAnsi="Cambria Math" w:cstheme="minorHAnsi"/>
          </w:rPr>
          <m:t>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x-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</m:oMath>
      <w:r w:rsidRPr="00557351">
        <w:rPr>
          <w:rFonts w:asciiTheme="minorHAnsi" w:hAnsiTheme="minorHAnsi" w:cstheme="minorHAnsi"/>
        </w:rPr>
        <w:t>.</w:t>
      </w:r>
    </w:p>
    <w:p w14:paraId="4DEF1208" w14:textId="77777777" w:rsidR="00EC3F79" w:rsidRPr="00557351" w:rsidRDefault="00000000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g</m:t>
              </m:r>
            </m:e>
            <m:sup>
              <m:r>
                <w:rPr>
                  <w:rFonts w:ascii="Cambria Math" w:hAnsi="Cambria Math" w:cstheme="minorHAnsi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1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x-1</m:t>
              </m:r>
            </m:num>
            <m:den>
              <m:r>
                <w:rPr>
                  <w:rFonts w:ascii="Cambria Math" w:hAnsi="Cambria Math" w:cstheme="minorHAnsi"/>
                </w:rPr>
                <m:t>x</m:t>
              </m:r>
            </m:den>
          </m:f>
        </m:oMath>
      </m:oMathPara>
    </w:p>
    <w:p w14:paraId="6793A1D5" w14:textId="77777777" w:rsidR="00A447D4" w:rsidRPr="00557351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5B45BEC" w14:textId="2264925A" w:rsidR="00A447D4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Comme</w:t>
      </w:r>
      <w:r w:rsidR="00C44434"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&gt;0</m:t>
        </m:r>
      </m:oMath>
      <w:r w:rsidRPr="00557351">
        <w:rPr>
          <w:rFonts w:asciiTheme="minorHAnsi" w:hAnsiTheme="minorHAnsi" w:cstheme="minorHAnsi"/>
        </w:rPr>
        <w:t>,</w:t>
      </w:r>
      <w:r w:rsidR="00C44434" w:rsidRPr="00557351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g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C44434" w:rsidRPr="00557351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>est du signe de</w:t>
      </w:r>
      <w:r w:rsidR="00C44434"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-1</m:t>
        </m:r>
      </m:oMath>
      <w:r w:rsidRPr="00557351">
        <w:rPr>
          <w:rFonts w:asciiTheme="minorHAnsi" w:hAnsiTheme="minorHAnsi" w:cstheme="minorHAnsi"/>
        </w:rPr>
        <w:t>.</w:t>
      </w:r>
    </w:p>
    <w:p w14:paraId="49C73940" w14:textId="7F42BF4D" w:rsidR="00BA4039" w:rsidRPr="00557351" w:rsidRDefault="00BA4039" w:rsidP="00BA4039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La </w:t>
      </w:r>
      <w:r>
        <w:rPr>
          <w:rFonts w:asciiTheme="minorHAnsi" w:hAnsiTheme="minorHAnsi" w:cstheme="minorHAnsi"/>
        </w:rPr>
        <w:t>dérivée</w:t>
      </w:r>
      <w:r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g'</m:t>
        </m:r>
      </m:oMath>
      <w:r w:rsidRPr="00557351">
        <w:rPr>
          <w:rFonts w:asciiTheme="minorHAnsi" w:hAnsiTheme="minorHAnsi" w:cstheme="minorHAnsi"/>
        </w:rPr>
        <w:t xml:space="preserve"> est donc </w:t>
      </w:r>
      <w:r>
        <w:rPr>
          <w:rFonts w:asciiTheme="minorHAnsi" w:hAnsiTheme="minorHAnsi" w:cstheme="minorHAnsi"/>
        </w:rPr>
        <w:t>négative</w:t>
      </w:r>
      <w:r w:rsidRPr="00557351">
        <w:rPr>
          <w:rFonts w:asciiTheme="minorHAnsi" w:hAnsiTheme="minorHAnsi" w:cstheme="minorHAnsi"/>
        </w:rPr>
        <w:t xml:space="preserve"> sur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1</m:t>
            </m:r>
          </m:e>
        </m:d>
      </m:oMath>
      <w:r w:rsidRPr="00557351">
        <w:rPr>
          <w:rFonts w:asciiTheme="minorHAnsi" w:hAnsiTheme="minorHAnsi" w:cstheme="minorHAnsi"/>
        </w:rPr>
        <w:t xml:space="preserve"> et </w:t>
      </w:r>
      <w:r>
        <w:rPr>
          <w:rFonts w:asciiTheme="minorHAnsi" w:hAnsiTheme="minorHAnsi" w:cstheme="minorHAnsi"/>
        </w:rPr>
        <w:t>positive</w:t>
      </w:r>
      <w:r w:rsidRPr="00557351">
        <w:rPr>
          <w:rFonts w:asciiTheme="minorHAnsi" w:hAnsiTheme="minorHAnsi" w:cstheme="minorHAnsi"/>
        </w:rPr>
        <w:t xml:space="preserve"> sur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1 ; +∞</m:t>
            </m:r>
          </m:e>
        </m:d>
      </m:oMath>
      <w:r w:rsidRPr="00557351">
        <w:rPr>
          <w:rFonts w:asciiTheme="minorHAnsi" w:hAnsiTheme="minorHAnsi" w:cstheme="minorHAnsi"/>
        </w:rPr>
        <w:t xml:space="preserve">. </w:t>
      </w:r>
    </w:p>
    <w:p w14:paraId="455FC357" w14:textId="77777777" w:rsidR="00A447D4" w:rsidRPr="00557351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5D5BC3F" w14:textId="77777777" w:rsidR="00A447D4" w:rsidRPr="00557351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On dresse ainsi le tableau de variations :</w:t>
      </w:r>
    </w:p>
    <w:tbl>
      <w:tblPr>
        <w:tblpPr w:leftFromText="141" w:rightFromText="141" w:vertAnchor="text" w:horzAnchor="margin" w:tblpXSpec="center" w:tblpY="21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5670"/>
      </w:tblGrid>
      <w:tr w:rsidR="00503A76" w:rsidRPr="00557351" w14:paraId="117831A2" w14:textId="77777777" w:rsidTr="00503A76">
        <w:tc>
          <w:tcPr>
            <w:tcW w:w="817" w:type="dxa"/>
            <w:vAlign w:val="center"/>
          </w:tcPr>
          <w:p w14:paraId="3770DDF5" w14:textId="77777777" w:rsidR="00503A76" w:rsidRPr="00717348" w:rsidRDefault="00503A76" w:rsidP="00503A76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5670" w:type="dxa"/>
          </w:tcPr>
          <w:p w14:paraId="7FFFC010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0                          </w:t>
            </w:r>
            <w:r>
              <w:rPr>
                <w:rFonts w:asciiTheme="minorHAnsi" w:hAnsiTheme="minorHAnsi" w:cstheme="minorHAnsi"/>
              </w:rPr>
              <w:t xml:space="preserve">     </w:t>
            </w:r>
            <w:r w:rsidRPr="00557351">
              <w:rPr>
                <w:rFonts w:asciiTheme="minorHAnsi" w:hAnsiTheme="minorHAnsi" w:cstheme="minorHAnsi"/>
              </w:rPr>
              <w:t xml:space="preserve">        </w:t>
            </w:r>
            <w:r>
              <w:rPr>
                <w:rFonts w:asciiTheme="minorHAnsi" w:hAnsiTheme="minorHAnsi" w:cstheme="minorHAnsi"/>
              </w:rPr>
              <w:t xml:space="preserve">  </w:t>
            </w:r>
            <w:r w:rsidRPr="00557351">
              <w:rPr>
                <w:rFonts w:asciiTheme="minorHAnsi" w:hAnsiTheme="minorHAnsi" w:cstheme="minorHAnsi"/>
              </w:rPr>
              <w:t xml:space="preserve">  </w:t>
            </w:r>
            <w:r>
              <w:rPr>
                <w:rFonts w:asciiTheme="minorHAnsi" w:hAnsiTheme="minorHAnsi" w:cstheme="minorHAnsi"/>
              </w:rPr>
              <w:t>1</w:t>
            </w:r>
            <w:r w:rsidRPr="00557351">
              <w:rPr>
                <w:rFonts w:asciiTheme="minorHAnsi" w:hAnsiTheme="minorHAnsi" w:cstheme="minorHAnsi"/>
              </w:rPr>
              <w:t xml:space="preserve">                          </w:t>
            </w:r>
            <w:r>
              <w:rPr>
                <w:rFonts w:asciiTheme="minorHAnsi" w:hAnsiTheme="minorHAnsi" w:cstheme="minorHAnsi"/>
              </w:rPr>
              <w:t xml:space="preserve">         </w:t>
            </w:r>
            <w:r w:rsidRPr="00557351">
              <w:rPr>
                <w:rFonts w:asciiTheme="minorHAnsi" w:hAnsiTheme="minorHAnsi" w:cstheme="minorHAnsi"/>
              </w:rPr>
              <w:t xml:space="preserve">         </w:t>
            </w:r>
            <m:oMath>
              <m:r>
                <w:rPr>
                  <w:rFonts w:ascii="Cambria Math" w:hAnsi="Cambria Math" w:cstheme="minorHAnsi"/>
                </w:rPr>
                <m:t>+∞</m:t>
              </m:r>
            </m:oMath>
          </w:p>
        </w:tc>
      </w:tr>
      <w:tr w:rsidR="00503A76" w:rsidRPr="00557351" w14:paraId="6C467CE3" w14:textId="77777777" w:rsidTr="00503A76">
        <w:tc>
          <w:tcPr>
            <w:tcW w:w="817" w:type="dxa"/>
            <w:vAlign w:val="center"/>
          </w:tcPr>
          <w:p w14:paraId="4B14C53B" w14:textId="77777777" w:rsidR="00503A76" w:rsidRPr="00557351" w:rsidRDefault="00000000" w:rsidP="00503A76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5670" w:type="dxa"/>
          </w:tcPr>
          <w:p w14:paraId="76DF36CE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B5FD80F" wp14:editId="36F09855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-5080</wp:posOffset>
                      </wp:positionV>
                      <wp:extent cx="0" cy="746760"/>
                      <wp:effectExtent l="0" t="0" r="12700" b="15240"/>
                      <wp:wrapNone/>
                      <wp:docPr id="12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46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AE35D9" id="Line 56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25pt,-.4pt" to="6.25pt,58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" strokeweight="1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4710C966" wp14:editId="6A0B23B2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-3810</wp:posOffset>
                      </wp:positionV>
                      <wp:extent cx="0" cy="746760"/>
                      <wp:effectExtent l="0" t="0" r="12700" b="15240"/>
                      <wp:wrapNone/>
                      <wp:docPr id="17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746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23A943" id="Line 56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-.3pt" to="3.6pt,58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" strokeweight="1p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Cambria Math" w:hAnsi="Cambria Math" w:cs="Cambria Math"/>
              </w:rPr>
              <w:t xml:space="preserve">  </w:t>
            </w:r>
            <w:r w:rsidRPr="00557351">
              <w:rPr>
                <w:rFonts w:asciiTheme="minorHAnsi" w:hAnsiTheme="minorHAnsi" w:cstheme="minorHAnsi"/>
              </w:rPr>
              <w:t xml:space="preserve">               </w:t>
            </w:r>
            <w:r>
              <w:rPr>
                <w:rFonts w:asciiTheme="minorHAnsi" w:hAnsiTheme="minorHAnsi" w:cstheme="minorHAnsi"/>
              </w:rPr>
              <w:t xml:space="preserve">  </w:t>
            </w:r>
            <m:oMath>
              <m:r>
                <w:rPr>
                  <w:rFonts w:ascii="Cambria Math" w:hAnsi="Cambria Math" w:cstheme="minorHAnsi"/>
                </w:rPr>
                <m:t>-</m:t>
              </m:r>
            </m:oMath>
            <w:r w:rsidRPr="00557351">
              <w:rPr>
                <w:rFonts w:asciiTheme="minorHAnsi" w:hAnsiTheme="minorHAnsi" w:cstheme="minorHAnsi"/>
              </w:rPr>
              <w:t xml:space="preserve">            </w:t>
            </w:r>
            <w:r>
              <w:rPr>
                <w:rFonts w:asciiTheme="minorHAnsi" w:hAnsiTheme="minorHAnsi" w:cstheme="minorHAnsi"/>
              </w:rPr>
              <w:t xml:space="preserve">  </w:t>
            </w:r>
            <w:r w:rsidRPr="00557351">
              <w:rPr>
                <w:rFonts w:asciiTheme="minorHAnsi" w:hAnsiTheme="minorHAnsi" w:cstheme="minorHAnsi"/>
              </w:rPr>
              <w:t xml:space="preserve"> </w:t>
            </w:r>
            <w:r>
              <w:rPr>
                <w:rFonts w:asciiTheme="minorHAnsi" w:hAnsiTheme="minorHAnsi" w:cstheme="minorHAnsi"/>
              </w:rPr>
              <w:t xml:space="preserve">   </w:t>
            </w:r>
            <w:r w:rsidRPr="00557351">
              <w:rPr>
                <w:rFonts w:asciiTheme="minorHAnsi" w:hAnsiTheme="minorHAnsi" w:cstheme="minorHAnsi"/>
              </w:rPr>
              <w:t xml:space="preserve">  </w:t>
            </w:r>
            <w:r>
              <w:rPr>
                <w:rFonts w:asciiTheme="minorHAnsi" w:hAnsiTheme="minorHAnsi" w:cstheme="minorHAnsi"/>
              </w:rPr>
              <w:t xml:space="preserve">  </w:t>
            </w:r>
            <w:r w:rsidRPr="00557351">
              <w:rPr>
                <w:rFonts w:asciiTheme="minorHAnsi" w:hAnsiTheme="minorHAnsi" w:cstheme="minorHAnsi"/>
              </w:rPr>
              <w:t xml:space="preserve">  0                 </w:t>
            </w:r>
            <w:r>
              <w:rPr>
                <w:rFonts w:asciiTheme="minorHAnsi" w:hAnsiTheme="minorHAnsi" w:cstheme="minorHAnsi"/>
              </w:rPr>
              <w:t xml:space="preserve">    </w:t>
            </w:r>
            <w:r w:rsidRPr="00557351">
              <w:rPr>
                <w:rFonts w:asciiTheme="minorHAnsi" w:hAnsiTheme="minorHAnsi" w:cstheme="minorHAnsi"/>
              </w:rPr>
              <w:t xml:space="preserve">   </w:t>
            </w:r>
            <m:oMath>
              <m:r>
                <w:rPr>
                  <w:rFonts w:ascii="Cambria Math" w:hAnsi="Cambria Math" w:cstheme="minorHAnsi"/>
                </w:rPr>
                <m:t>+</m:t>
              </m:r>
            </m:oMath>
            <w:r w:rsidRPr="00557351">
              <w:rPr>
                <w:rFonts w:asciiTheme="minorHAnsi" w:hAnsiTheme="minorHAnsi" w:cstheme="minorHAnsi"/>
              </w:rPr>
              <w:t xml:space="preserve">  </w:t>
            </w:r>
          </w:p>
        </w:tc>
      </w:tr>
      <w:tr w:rsidR="00503A76" w:rsidRPr="00557351" w14:paraId="5E5DB118" w14:textId="77777777" w:rsidTr="00503A76">
        <w:tc>
          <w:tcPr>
            <w:tcW w:w="817" w:type="dxa"/>
            <w:vAlign w:val="center"/>
          </w:tcPr>
          <w:p w14:paraId="6731FAA3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g(x)</m:t>
                </m:r>
              </m:oMath>
            </m:oMathPara>
          </w:p>
        </w:tc>
        <w:tc>
          <w:tcPr>
            <w:tcW w:w="5670" w:type="dxa"/>
          </w:tcPr>
          <w:p w14:paraId="036927E5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865551B" wp14:editId="727EC6CB">
                      <wp:simplePos x="0" y="0"/>
                      <wp:positionH relativeFrom="column">
                        <wp:posOffset>1790667</wp:posOffset>
                      </wp:positionH>
                      <wp:positionV relativeFrom="paragraph">
                        <wp:posOffset>97378</wp:posOffset>
                      </wp:positionV>
                      <wp:extent cx="1235034" cy="356738"/>
                      <wp:effectExtent l="0" t="38100" r="0" b="24765"/>
                      <wp:wrapNone/>
                      <wp:docPr id="19" name="Lin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1235034" cy="35673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286210" id="Line 50" o:spid="_x0000_s1026" style="position:absolute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pt,7.65pt" to="238.25pt,35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049D5FB9" wp14:editId="246DE6FE">
                      <wp:simplePos x="0" y="0"/>
                      <wp:positionH relativeFrom="column">
                        <wp:posOffset>217929</wp:posOffset>
                      </wp:positionH>
                      <wp:positionV relativeFrom="paragraph">
                        <wp:posOffset>97502</wp:posOffset>
                      </wp:positionV>
                      <wp:extent cx="1249680" cy="353695"/>
                      <wp:effectExtent l="0" t="0" r="45720" b="52705"/>
                      <wp:wrapNone/>
                      <wp:docPr id="18" name="Lin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249680" cy="35369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3D4805" id="Line 49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15pt,7.7pt" to="115.55pt,35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557351">
              <w:rPr>
                <w:rFonts w:asciiTheme="minorHAnsi" w:hAnsiTheme="minorHAnsi" w:cstheme="minorHAnsi"/>
              </w:rPr>
              <w:t xml:space="preserve">                  </w:t>
            </w:r>
            <w:r>
              <w:rPr>
                <w:rFonts w:asciiTheme="minorHAnsi" w:hAnsiTheme="minorHAnsi" w:cstheme="minorHAnsi"/>
              </w:rPr>
              <w:t xml:space="preserve">       </w:t>
            </w:r>
            <w:r w:rsidRPr="00557351">
              <w:rPr>
                <w:rFonts w:asciiTheme="minorHAnsi" w:hAnsiTheme="minorHAnsi" w:cstheme="minorHAnsi"/>
              </w:rPr>
              <w:t xml:space="preserve">              </w:t>
            </w:r>
          </w:p>
          <w:p w14:paraId="742C2626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</w:p>
          <w:p w14:paraId="5CC07537" w14:textId="77777777" w:rsidR="00503A76" w:rsidRPr="00557351" w:rsidRDefault="00503A76" w:rsidP="00503A76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 xml:space="preserve">                                      </w:t>
            </w:r>
            <w:r>
              <w:rPr>
                <w:rFonts w:asciiTheme="minorHAnsi" w:hAnsiTheme="minorHAnsi" w:cstheme="minorHAnsi"/>
              </w:rPr>
              <w:t xml:space="preserve">        1</w:t>
            </w:r>
          </w:p>
        </w:tc>
      </w:tr>
    </w:tbl>
    <w:p w14:paraId="73A375FB" w14:textId="31FD2E54" w:rsidR="00A447D4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8E7259B" w14:textId="369A8406" w:rsidR="00717348" w:rsidRDefault="00717348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0C7B66A" w14:textId="68ADF159" w:rsidR="00717348" w:rsidRDefault="00717348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410D24C" w14:textId="4460AE30" w:rsidR="00717348" w:rsidRDefault="00717348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C073596" w14:textId="4B9FA6A4" w:rsidR="00717348" w:rsidRDefault="00717348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6C8B1AD" w14:textId="1C551A5C" w:rsidR="00717348" w:rsidRDefault="00717348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D7BB05F" w14:textId="3E99CA87" w:rsidR="00BA4039" w:rsidRPr="00BA4039" w:rsidRDefault="00BA4039" w:rsidP="00BA403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g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1</m:t>
              </m:r>
            </m:e>
          </m:d>
          <m:r>
            <w:rPr>
              <w:rFonts w:ascii="Cambria Math" w:hAnsi="Cambria Math" w:cstheme="minorHAnsi"/>
            </w:rPr>
            <m:t>=1-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</w:rPr>
                <m:t>(1)</m:t>
              </m:r>
            </m:e>
          </m:func>
          <m:r>
            <w:rPr>
              <w:rFonts w:ascii="Cambria Math" w:hAnsi="Cambria Math" w:cstheme="minorHAnsi"/>
            </w:rPr>
            <m:t>=1</m:t>
          </m:r>
        </m:oMath>
      </m:oMathPara>
    </w:p>
    <w:p w14:paraId="66F747A4" w14:textId="77777777" w:rsidR="004D6D05" w:rsidRPr="00557351" w:rsidRDefault="004D6D05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1462347" w14:textId="7F0A1D12" w:rsidR="00A447D4" w:rsidRPr="00557351" w:rsidRDefault="00A447D4" w:rsidP="007514EE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n en déduit que pour tout </w:t>
      </w:r>
      <m:oMath>
        <m:r>
          <w:rPr>
            <w:rFonts w:ascii="Cambria Math" w:hAnsi="Cambria Math" w:cstheme="minorHAnsi"/>
          </w:rPr>
          <m:t>x</m:t>
        </m:r>
      </m:oMath>
      <w:r w:rsidRPr="00557351">
        <w:rPr>
          <w:rFonts w:asciiTheme="minorHAnsi" w:hAnsiTheme="minorHAnsi" w:cstheme="minorHAnsi"/>
        </w:rPr>
        <w:t xml:space="preserve"> de</w:t>
      </w:r>
      <w:r w:rsidR="00C44434" w:rsidRPr="00557351">
        <w:rPr>
          <w:rFonts w:asciiTheme="minorHAnsi" w:hAnsiTheme="minorHAnsi" w:cstheme="minorHAnsi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 +∞</m:t>
            </m:r>
          </m:e>
        </m:d>
      </m:oMath>
      <w:r w:rsidRPr="00557351">
        <w:rPr>
          <w:rFonts w:asciiTheme="minorHAnsi" w:hAnsiTheme="minorHAnsi" w:cstheme="minorHAnsi"/>
        </w:rPr>
        <w:t xml:space="preserve">, on a </w:t>
      </w:r>
      <m:oMath>
        <m:r>
          <w:rPr>
            <w:rFonts w:ascii="Cambria Math" w:hAnsi="Cambria Math" w:cstheme="minorHAnsi"/>
          </w:rPr>
          <m:t>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x-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  <m:r>
          <w:rPr>
            <w:rFonts w:ascii="Cambria Math" w:hAnsi="Cambria Math" w:cstheme="minorHAnsi"/>
          </w:rPr>
          <m:t>≥1&gt;0</m:t>
        </m:r>
      </m:oMath>
      <w:r w:rsidRPr="00557351">
        <w:rPr>
          <w:rFonts w:asciiTheme="minorHAnsi" w:hAnsiTheme="minorHAnsi" w:cstheme="minorHAnsi"/>
        </w:rPr>
        <w:t xml:space="preserve"> soit</w:t>
      </w:r>
      <w:r w:rsidR="00C44434" w:rsidRPr="00557351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&gt;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x)</m:t>
            </m:r>
          </m:e>
        </m:func>
      </m:oMath>
      <w:r w:rsidRPr="00557351">
        <w:rPr>
          <w:rFonts w:asciiTheme="minorHAnsi" w:hAnsiTheme="minorHAnsi" w:cstheme="minorHAnsi"/>
        </w:rPr>
        <w:t>.</w:t>
      </w:r>
    </w:p>
    <w:p w14:paraId="14F8B2F5" w14:textId="25D7C423" w:rsidR="0082262E" w:rsidRPr="00557351" w:rsidRDefault="0082262E" w:rsidP="0082174D">
      <w:pPr>
        <w:pBdr>
          <w:left w:val="single" w:sz="4" w:space="4" w:color="00B050"/>
        </w:pBdr>
        <w:tabs>
          <w:tab w:val="left" w:pos="984"/>
        </w:tabs>
        <w:spacing w:after="0"/>
        <w:rPr>
          <w:rFonts w:asciiTheme="minorHAnsi" w:hAnsiTheme="minorHAnsi" w:cstheme="minorHAnsi"/>
          <w:color w:val="000000" w:themeColor="text1"/>
        </w:rPr>
      </w:pPr>
      <w:r w:rsidRPr="00557351">
        <w:rPr>
          <w:rFonts w:asciiTheme="minorHAnsi" w:hAnsiTheme="minorHAnsi" w:cstheme="minorHAnsi"/>
          <w:color w:val="000000" w:themeColor="text1"/>
        </w:rPr>
        <w:t xml:space="preserve">La fonction logarithme est située en dessous de la droite d’équation </w:t>
      </w:r>
      <m:oMath>
        <m:r>
          <w:rPr>
            <w:rFonts w:ascii="Cambria Math" w:hAnsi="Cambria Math" w:cstheme="minorHAnsi"/>
            <w:color w:val="000000" w:themeColor="text1"/>
          </w:rPr>
          <m:t>y=x</m:t>
        </m:r>
      </m:oMath>
      <w:r w:rsidRPr="00557351">
        <w:rPr>
          <w:rFonts w:asciiTheme="minorHAnsi" w:hAnsiTheme="minorHAnsi" w:cstheme="minorHAnsi"/>
          <w:color w:val="000000" w:themeColor="text1"/>
        </w:rPr>
        <w:t>.</w:t>
      </w:r>
    </w:p>
    <w:p w14:paraId="23F615FB" w14:textId="77777777" w:rsidR="00A447D4" w:rsidRPr="00557351" w:rsidRDefault="00A447D4" w:rsidP="00A447D4">
      <w:pPr>
        <w:spacing w:after="0"/>
        <w:rPr>
          <w:rFonts w:asciiTheme="minorHAnsi" w:hAnsiTheme="minorHAnsi" w:cstheme="minorHAnsi"/>
        </w:rPr>
      </w:pPr>
    </w:p>
    <w:p w14:paraId="32B601C5" w14:textId="20FBFA94" w:rsidR="00A447D4" w:rsidRPr="00557351" w:rsidRDefault="00A447D4" w:rsidP="00665A8A">
      <w:pPr>
        <w:spacing w:after="0"/>
        <w:rPr>
          <w:rFonts w:asciiTheme="minorHAnsi" w:hAnsiTheme="minorHAnsi" w:cstheme="minorHAnsi"/>
        </w:rPr>
      </w:pPr>
    </w:p>
    <w:p w14:paraId="478A35BD" w14:textId="5A17D661" w:rsidR="0082174D" w:rsidRPr="00557351" w:rsidRDefault="0082174D" w:rsidP="0082174D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ab/>
        <w:t xml:space="preserve">2) </w:t>
      </w:r>
      <w:r w:rsidRPr="00557351">
        <w:rPr>
          <w:rFonts w:asciiTheme="minorHAnsi" w:hAnsiTheme="minorHAnsi" w:cstheme="minorHAnsi"/>
          <w:u w:val="single"/>
        </w:rPr>
        <w:t xml:space="preserve">Cas de fonctions contenant la fonction composée </w:t>
      </w:r>
      <m:oMath>
        <m:func>
          <m:funcPr>
            <m:ctrlPr>
              <w:rPr>
                <w:rFonts w:ascii="Cambria Math" w:hAnsi="Cambria Math" w:cstheme="minorHAnsi"/>
                <w:i/>
                <w:u w:val="single"/>
              </w:rPr>
            </m:ctrlPr>
          </m:funcPr>
          <m:fName>
            <m:r>
              <w:rPr>
                <w:rFonts w:ascii="Cambria Math" w:hAnsi="Cambria Math" w:cstheme="minorHAnsi"/>
                <w:u w:val="single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u w:val="single"/>
              </w:rPr>
              <m:t>⟼ln</m:t>
            </m:r>
          </m:fName>
          <m:e>
            <m:r>
              <w:rPr>
                <w:rFonts w:ascii="Cambria Math" w:hAnsi="Cambria Math" w:cstheme="minorHAnsi"/>
                <w:u w:val="single"/>
              </w:rPr>
              <m:t>(u</m:t>
            </m:r>
            <m:d>
              <m:dPr>
                <m:ctrlPr>
                  <w:rPr>
                    <w:rFonts w:ascii="Cambria Math" w:hAnsi="Cambria Math" w:cstheme="minorHAnsi"/>
                    <w:i/>
                    <w:u w:val="single"/>
                  </w:rPr>
                </m:ctrlPr>
              </m:dPr>
              <m:e>
                <m:r>
                  <w:rPr>
                    <w:rFonts w:ascii="Cambria Math" w:hAnsi="Cambria Math" w:cstheme="minorHAnsi"/>
                    <w:u w:val="single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u w:val="single"/>
              </w:rPr>
              <m:t>)</m:t>
            </m:r>
          </m:e>
        </m:func>
      </m:oMath>
    </w:p>
    <w:p w14:paraId="44810E6F" w14:textId="77777777" w:rsidR="0082174D" w:rsidRPr="00557351" w:rsidRDefault="0082174D" w:rsidP="0082174D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tbl>
      <w:tblPr>
        <w:tblW w:w="0" w:type="auto"/>
        <w:tblInd w:w="1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7CAAC" w:themeFill="accent2" w:themeFillTint="66"/>
        <w:tblLook w:val="00A0" w:firstRow="1" w:lastRow="0" w:firstColumn="1" w:lastColumn="0" w:noHBand="0" w:noVBand="0"/>
      </w:tblPr>
      <w:tblGrid>
        <w:gridCol w:w="2301"/>
        <w:gridCol w:w="2302"/>
      </w:tblGrid>
      <w:tr w:rsidR="0082174D" w:rsidRPr="00557351" w14:paraId="2CD87BBB" w14:textId="77777777" w:rsidTr="00503A76">
        <w:tc>
          <w:tcPr>
            <w:tcW w:w="2301" w:type="dxa"/>
            <w:shd w:val="clear" w:color="auto" w:fill="F7CAAC" w:themeFill="accent2" w:themeFillTint="66"/>
            <w:vAlign w:val="center"/>
          </w:tcPr>
          <w:p w14:paraId="2613965C" w14:textId="77777777" w:rsidR="0082174D" w:rsidRPr="00557351" w:rsidRDefault="0082174D" w:rsidP="00A10A58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>Fonction</w:t>
            </w:r>
          </w:p>
        </w:tc>
        <w:tc>
          <w:tcPr>
            <w:tcW w:w="2302" w:type="dxa"/>
            <w:shd w:val="clear" w:color="auto" w:fill="F7CAAC" w:themeFill="accent2" w:themeFillTint="66"/>
            <w:vAlign w:val="center"/>
          </w:tcPr>
          <w:p w14:paraId="587C1FB0" w14:textId="77777777" w:rsidR="0082174D" w:rsidRPr="00557351" w:rsidRDefault="0082174D" w:rsidP="00A10A58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557351">
              <w:rPr>
                <w:rFonts w:asciiTheme="minorHAnsi" w:hAnsiTheme="minorHAnsi" w:cstheme="minorHAnsi"/>
              </w:rPr>
              <w:t>Dérivée</w:t>
            </w:r>
          </w:p>
        </w:tc>
      </w:tr>
      <w:tr w:rsidR="0082174D" w:rsidRPr="00557351" w14:paraId="55BBC0A6" w14:textId="77777777" w:rsidTr="00503A76">
        <w:tc>
          <w:tcPr>
            <w:tcW w:w="2301" w:type="dxa"/>
            <w:shd w:val="clear" w:color="auto" w:fill="F7CAAC" w:themeFill="accent2" w:themeFillTint="66"/>
            <w:vAlign w:val="center"/>
          </w:tcPr>
          <w:p w14:paraId="080F71C7" w14:textId="6B97D651" w:rsidR="0082174D" w:rsidRPr="00557351" w:rsidRDefault="00000000" w:rsidP="00A10A58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(u)</m:t>
                    </m:r>
                  </m:e>
                </m:func>
              </m:oMath>
            </m:oMathPara>
          </w:p>
        </w:tc>
        <w:tc>
          <w:tcPr>
            <w:tcW w:w="2302" w:type="dxa"/>
            <w:shd w:val="clear" w:color="auto" w:fill="F7CAAC" w:themeFill="accent2" w:themeFillTint="66"/>
            <w:vAlign w:val="center"/>
          </w:tcPr>
          <w:p w14:paraId="538CA5A6" w14:textId="77777777" w:rsidR="0082174D" w:rsidRPr="00557351" w:rsidRDefault="00000000" w:rsidP="00A10A58">
            <w:pPr>
              <w:spacing w:after="0" w:line="276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u'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u</m:t>
                    </m:r>
                  </m:den>
                </m:f>
              </m:oMath>
            </m:oMathPara>
          </w:p>
        </w:tc>
      </w:tr>
    </w:tbl>
    <w:p w14:paraId="5332D414" w14:textId="3D4DA482" w:rsidR="00595620" w:rsidRPr="00557351" w:rsidRDefault="00595620" w:rsidP="00595620">
      <w:pPr>
        <w:spacing w:after="0"/>
        <w:rPr>
          <w:rFonts w:asciiTheme="minorHAnsi" w:hAnsiTheme="minorHAnsi" w:cstheme="minorHAnsi"/>
          <w:i/>
          <w:sz w:val="20"/>
        </w:rPr>
      </w:pPr>
    </w:p>
    <w:p w14:paraId="5FFED456" w14:textId="3E278F55" w:rsidR="00595620" w:rsidRPr="00503A76" w:rsidRDefault="00595620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503A76">
        <w:rPr>
          <w:rFonts w:asciiTheme="minorHAnsi" w:hAnsiTheme="minorHAnsi" w:cstheme="minorHAnsi"/>
          <w:color w:val="0070C0"/>
          <w:u w:val="single"/>
        </w:rPr>
        <w:t>Démonstration :</w:t>
      </w:r>
    </w:p>
    <w:p w14:paraId="2ECE7C09" w14:textId="386250EB" w:rsidR="00B040D1" w:rsidRPr="00557351" w:rsidRDefault="00595620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On pose</w:t>
      </w:r>
      <w:r w:rsidR="00B040D1" w:rsidRPr="00557351">
        <w:rPr>
          <w:rFonts w:asciiTheme="minorHAnsi" w:hAnsiTheme="minorHAnsi" w:cstheme="minorHAnsi"/>
        </w:rPr>
        <w:t> :</w:t>
      </w:r>
      <w:r w:rsidR="00B040D1" w:rsidRPr="00557351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v</m:t>
        </m:r>
        <m:d>
          <m:dPr>
            <m:ctrlPr>
              <w:rPr>
                <w:rFonts w:ascii="Cambria Math" w:hAnsi="Cambria Math" w:cstheme="minorHAnsi"/>
                <w:i/>
                <w:color w:val="00B050"/>
              </w:rPr>
            </m:ctrlPr>
          </m:dPr>
          <m:e>
            <m:r>
              <w:rPr>
                <w:rFonts w:ascii="Cambria Math" w:hAnsi="Cambria Math" w:cstheme="minorHAnsi"/>
                <w:color w:val="00B050"/>
              </w:rPr>
              <m:t>x</m:t>
            </m:r>
          </m:e>
        </m:d>
        <m:r>
          <w:rPr>
            <w:rFonts w:ascii="Cambria Math" w:hAnsi="Cambria Math" w:cstheme="minorHAnsi"/>
            <w:color w:val="00B050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color w:val="00B05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B050"/>
              </w:rPr>
              <m:t>ln</m:t>
            </m:r>
          </m:fName>
          <m:e>
            <m:r>
              <w:rPr>
                <w:rFonts w:ascii="Cambria Math" w:hAnsi="Cambria Math" w:cstheme="minorHAnsi"/>
                <w:color w:val="00B050"/>
              </w:rPr>
              <m:t>(x)</m:t>
            </m:r>
          </m:e>
        </m:func>
      </m:oMath>
      <w:r w:rsidR="00E35A2B" w:rsidRPr="00557351">
        <w:rPr>
          <w:rFonts w:asciiTheme="minorHAnsi" w:hAnsiTheme="minorHAnsi" w:cstheme="minorHAnsi"/>
          <w:color w:val="000000" w:themeColor="text1"/>
        </w:rPr>
        <w:t>, donc :</w:t>
      </w:r>
    </w:p>
    <w:p w14:paraId="60E22B14" w14:textId="7A8E3F84" w:rsidR="00E35A2B" w:rsidRPr="00557351" w:rsidRDefault="00242969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B050"/>
            </w:rPr>
            <m:t xml:space="preserve">                  </m:t>
          </m:r>
          <m:sSup>
            <m:sSup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sSupPr>
            <m:e>
              <m:r>
                <w:rPr>
                  <w:rFonts w:ascii="Cambria Math" w:hAnsi="Cambria Math" w:cstheme="minorHAnsi"/>
                  <w:color w:val="00B050"/>
                </w:rPr>
                <m:t>v</m:t>
              </m:r>
            </m:e>
            <m:sup>
              <m:r>
                <w:rPr>
                  <w:rFonts w:ascii="Cambria Math" w:hAnsi="Cambria Math" w:cstheme="minorHAnsi"/>
                  <w:color w:val="00B050"/>
                </w:rPr>
                <m:t>'</m:t>
              </m:r>
            </m:sup>
          </m:sSup>
          <m:r>
            <w:rPr>
              <w:rFonts w:ascii="Cambria Math" w:hAnsi="Cambria Math" w:cstheme="minorHAnsi"/>
              <w:color w:val="00B050"/>
            </w:rPr>
            <m:t>(x)=</m:t>
          </m:r>
          <m:sSup>
            <m:sSup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B050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B050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B050"/>
                        </w:rPr>
                        <m:t>(x)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 w:cstheme="minorHAnsi"/>
                  <w:color w:val="00B050"/>
                </w:rPr>
                <m:t>'</m:t>
              </m:r>
            </m:sup>
          </m:sSup>
          <m:r>
            <w:rPr>
              <w:rFonts w:ascii="Cambria Math" w:hAnsi="Cambria Math" w:cstheme="minorHAnsi"/>
              <w:color w:val="00B05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x</m:t>
              </m:r>
            </m:den>
          </m:f>
        </m:oMath>
      </m:oMathPara>
    </w:p>
    <w:p w14:paraId="56B9BEFB" w14:textId="77777777" w:rsidR="00B040D1" w:rsidRPr="00557351" w:rsidRDefault="00B040D1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Donc :</w:t>
      </w:r>
    </w:p>
    <w:p w14:paraId="29E34A74" w14:textId="634B55DC" w:rsidR="00E35A2B" w:rsidRPr="00557351" w:rsidRDefault="00000000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70AD47" w:themeColor="accent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70AD47" w:themeColor="accent6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(u</m:t>
                      </m:r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color w:val="FF000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)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 w:cstheme="minorHAnsi"/>
                </w:rPr>
                <m:t>'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AD47" w:themeColor="accent6"/>
                    </w:rPr>
                    <m:t>v(</m:t>
                  </m:r>
                  <m:r>
                    <w:rPr>
                      <w:rFonts w:ascii="Cambria Math" w:hAnsi="Cambria Math" w:cstheme="minorHAnsi"/>
                      <w:color w:val="FF0000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inorHAnsi"/>
                      <w:color w:val="70AD47" w:themeColor="accent6"/>
                    </w:rPr>
                    <m:t>)</m:t>
                  </m: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e>
              </m:d>
              <m:ctrlPr>
                <w:rPr>
                  <w:rFonts w:ascii="Cambria Math" w:hAnsi="Cambria Math" w:cstheme="minorHAnsi"/>
                  <w:i/>
                </w:rPr>
              </m:ctrlP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'</m:t>
              </m:r>
            </m:sup>
          </m:sSup>
        </m:oMath>
      </m:oMathPara>
    </w:p>
    <w:p w14:paraId="59F13D0B" w14:textId="6072D64D" w:rsidR="00B040D1" w:rsidRPr="00557351" w:rsidRDefault="00503A76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                =</m:t>
        </m:r>
        <m:func>
          <m:funcPr>
            <m:ctrlPr>
              <w:rPr>
                <w:rFonts w:ascii="Cambria Math" w:hAnsi="Cambria Math" w:cstheme="minorHAnsi"/>
                <w:i/>
                <w:color w:val="00B050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i/>
                    <w:iCs/>
                    <w:color w:val="00B05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B050"/>
                  </w:rPr>
                  <m:t>v</m:t>
                </m:r>
              </m:e>
              <m:sup>
                <m:r>
                  <w:rPr>
                    <w:rFonts w:ascii="Cambria Math" w:hAnsi="Cambria Math" w:cstheme="minorHAnsi"/>
                    <w:color w:val="00B050"/>
                  </w:rPr>
                  <m:t>'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×</m:t>
            </m:r>
          </m:e>
        </m:func>
        <m:r>
          <w:rPr>
            <w:rFonts w:ascii="Cambria Math" w:hAnsi="Cambria Math" w:cstheme="minorHAnsi"/>
            <w:color w:val="FF0000"/>
          </w:rPr>
          <m:t>u'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</m:oMath>
      <w:r w:rsidR="00242969" w:rsidRPr="00557351">
        <w:rPr>
          <w:rFonts w:asciiTheme="minorHAnsi" w:hAnsiTheme="minorHAnsi" w:cstheme="minorHAnsi"/>
          <w:color w:val="000000" w:themeColor="text1"/>
        </w:rPr>
        <w:t>, selon la dérivée d’une fonction composée</w:t>
      </w:r>
      <w:r>
        <w:rPr>
          <w:rFonts w:asciiTheme="minorHAnsi" w:hAnsiTheme="minorHAnsi" w:cstheme="minorHAnsi"/>
          <w:color w:val="000000" w:themeColor="text1"/>
        </w:rPr>
        <w:t>.</w:t>
      </w:r>
    </w:p>
    <w:p w14:paraId="3937953B" w14:textId="2E6E7830" w:rsidR="00B040D1" w:rsidRPr="00557351" w:rsidRDefault="00503A76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 w:cstheme="minorHAnsi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u(x)</m:t>
              </m:r>
            </m:den>
          </m:f>
          <m:r>
            <w:rPr>
              <w:rFonts w:ascii="Cambria Math" w:hAnsi="Cambria Math" w:cstheme="minorHAnsi"/>
            </w:rPr>
            <m:t>×</m:t>
          </m:r>
          <m:r>
            <w:rPr>
              <w:rFonts w:ascii="Cambria Math" w:hAnsi="Cambria Math" w:cstheme="minorHAnsi"/>
              <w:color w:val="FF0000"/>
            </w:rPr>
            <m:t>u'</m:t>
          </m:r>
          <m:d>
            <m:d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theme="minorHAnsi"/>
                  <w:color w:val="FF0000"/>
                </w:rPr>
                <m:t>x</m:t>
              </m:r>
            </m:e>
          </m:d>
        </m:oMath>
      </m:oMathPara>
    </w:p>
    <w:p w14:paraId="2498B732" w14:textId="0C970868" w:rsidR="00E35A2B" w:rsidRPr="00557351" w:rsidRDefault="00503A76" w:rsidP="00503A76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u'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u(x)</m:t>
              </m:r>
            </m:den>
          </m:f>
        </m:oMath>
      </m:oMathPara>
    </w:p>
    <w:p w14:paraId="2D00B1F8" w14:textId="77777777" w:rsidR="00E35A2B" w:rsidRPr="00557351" w:rsidRDefault="00E35A2B" w:rsidP="00595620">
      <w:pPr>
        <w:spacing w:after="0"/>
        <w:rPr>
          <w:rFonts w:asciiTheme="minorHAnsi" w:hAnsiTheme="minorHAnsi" w:cstheme="minorHAnsi"/>
        </w:rPr>
      </w:pPr>
    </w:p>
    <w:p w14:paraId="3BBA40A5" w14:textId="77777777" w:rsidR="00595620" w:rsidRPr="00557351" w:rsidRDefault="00595620" w:rsidP="00595620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24D4D84F" w14:textId="6BED30B0" w:rsidR="00242969" w:rsidRPr="00557351" w:rsidRDefault="00242969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557351">
        <w:rPr>
          <w:rFonts w:asciiTheme="minorHAnsi" w:hAnsiTheme="minorHAnsi" w:cstheme="minorHAnsi"/>
          <w:color w:val="00B050"/>
          <w:u w:val="single"/>
        </w:rPr>
        <w:t>Méthode :</w:t>
      </w:r>
      <w:r w:rsidRPr="00557351">
        <w:rPr>
          <w:rFonts w:asciiTheme="minorHAnsi" w:hAnsiTheme="minorHAnsi" w:cstheme="minorHAnsi"/>
          <w:color w:val="00B050"/>
        </w:rPr>
        <w:t xml:space="preserve"> Dériver des fonctions </w:t>
      </w:r>
      <w:r w:rsidR="00F41FF5" w:rsidRPr="00557351">
        <w:rPr>
          <w:rFonts w:asciiTheme="minorHAnsi" w:hAnsiTheme="minorHAnsi" w:cstheme="minorHAnsi"/>
          <w:color w:val="00B050"/>
        </w:rPr>
        <w:t xml:space="preserve">du type </w:t>
      </w:r>
      <m:oMath>
        <m:func>
          <m:funcPr>
            <m:ctrlPr>
              <w:rPr>
                <w:rFonts w:ascii="Cambria Math" w:hAnsi="Cambria Math" w:cstheme="minorHAnsi"/>
                <w:i/>
                <w:color w:val="00B05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B050"/>
              </w:rPr>
              <m:t>ln</m:t>
            </m:r>
          </m:fName>
          <m:e>
            <m:r>
              <w:rPr>
                <w:rFonts w:ascii="Cambria Math" w:hAnsi="Cambria Math" w:cstheme="minorHAnsi"/>
                <w:color w:val="00B050"/>
              </w:rPr>
              <m:t>(u)</m:t>
            </m:r>
          </m:e>
        </m:func>
      </m:oMath>
    </w:p>
    <w:p w14:paraId="147B0F71" w14:textId="77777777" w:rsidR="00242969" w:rsidRPr="00557351" w:rsidRDefault="00242969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500C1321" w14:textId="77777777" w:rsidR="00242969" w:rsidRPr="00557351" w:rsidRDefault="00242969" w:rsidP="0024296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CBDD450" wp14:editId="0986BFB5">
            <wp:extent cx="160655" cy="160655"/>
            <wp:effectExtent l="0" t="0" r="0" b="0"/>
            <wp:docPr id="10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3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-zrhBc9xdRs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F7A7C82" w14:textId="77777777" w:rsidR="00F41FF5" w:rsidRPr="00BA4039" w:rsidRDefault="00F41FF5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0521E25F" w14:textId="6FD8D7BE" w:rsidR="00242969" w:rsidRPr="00557351" w:rsidRDefault="00242969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557351">
        <w:rPr>
          <w:rFonts w:asciiTheme="minorHAnsi" w:hAnsiTheme="minorHAnsi" w:cstheme="minorHAnsi"/>
        </w:rPr>
        <w:t xml:space="preserve">Dériver la fonction </w:t>
      </w:r>
      <m:oMath>
        <m:r>
          <w:rPr>
            <w:rFonts w:ascii="Cambria Math" w:hAnsi="Cambria Math" w:cstheme="minorHAnsi"/>
          </w:rPr>
          <m:t>f</m:t>
        </m:r>
      </m:oMath>
      <w:r w:rsidRPr="00557351">
        <w:rPr>
          <w:rFonts w:asciiTheme="minorHAnsi" w:hAnsiTheme="minorHAnsi" w:cstheme="minorHAnsi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 ;2</m:t>
            </m:r>
          </m:e>
        </m:d>
      </m:oMath>
      <w:r w:rsidR="00F41FF5" w:rsidRPr="00557351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 xml:space="preserve">par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2x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p>
                </m:sSup>
              </m:e>
            </m:d>
          </m:e>
        </m:func>
      </m:oMath>
      <w:r w:rsidRPr="00557351">
        <w:rPr>
          <w:rFonts w:asciiTheme="minorHAnsi" w:hAnsiTheme="minorHAnsi" w:cstheme="minorHAnsi"/>
        </w:rPr>
        <w:t>.</w:t>
      </w:r>
    </w:p>
    <w:p w14:paraId="7FF618D2" w14:textId="20509D80" w:rsidR="00242969" w:rsidRDefault="00242969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460CFEEA" w14:textId="77777777" w:rsidR="00171394" w:rsidRPr="00557351" w:rsidRDefault="00171394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02D50344" w14:textId="77777777" w:rsidR="00717348" w:rsidRPr="00717348" w:rsidRDefault="00717348" w:rsidP="00717348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717348">
        <w:rPr>
          <w:rFonts w:asciiTheme="minorHAnsi" w:hAnsiTheme="minorHAnsi" w:cstheme="minorHAnsi"/>
          <w:b/>
          <w:bCs/>
        </w:rPr>
        <w:t>Correction</w:t>
      </w:r>
    </w:p>
    <w:p w14:paraId="1F2326FA" w14:textId="6E1BD4A6" w:rsidR="00242969" w:rsidRPr="00171394" w:rsidRDefault="00BA4039" w:rsidP="0024296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2x-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</w:rPr>
                <m:t>(u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)</m:t>
              </m:r>
            </m:e>
          </m:func>
        </m:oMath>
      </m:oMathPara>
    </w:p>
    <w:p w14:paraId="678279C3" w14:textId="3CB9E94E" w:rsidR="00171394" w:rsidRPr="00171394" w:rsidRDefault="00171394" w:rsidP="00242969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>Avec</w:t>
      </w:r>
      <w:r w:rsidR="00F41FF5" w:rsidRPr="00557351">
        <w:rPr>
          <w:rFonts w:asciiTheme="minorHAnsi" w:hAnsiTheme="minorHAnsi" w:cstheme="minorHAnsi"/>
          <w:color w:val="000000" w:themeColor="text1"/>
        </w:rPr>
        <w:t xml:space="preserve"> : </w:t>
      </w:r>
      <m:oMath>
        <m:r>
          <w:rPr>
            <w:rFonts w:ascii="Cambria Math" w:hAnsi="Cambria Math" w:cstheme="minorHAnsi"/>
            <w:color w:val="000000" w:themeColor="text1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</w:rPr>
          <m:t>2x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 xml:space="preserve">     → 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u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2-2x</m:t>
        </m:r>
      </m:oMath>
    </w:p>
    <w:p w14:paraId="32561DB1" w14:textId="1C74BA62" w:rsidR="00242969" w:rsidRPr="00557351" w:rsidRDefault="00000000" w:rsidP="00242969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f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u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u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d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2-2x</m:t>
              </m:r>
            </m:num>
            <m:den>
              <m:r>
                <w:rPr>
                  <w:rFonts w:ascii="Cambria Math" w:hAnsi="Cambria Math" w:cstheme="minorHAnsi"/>
                </w:rPr>
                <m:t>2x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</m:oMath>
      </m:oMathPara>
    </w:p>
    <w:p w14:paraId="302E27B4" w14:textId="77777777" w:rsidR="00595620" w:rsidRPr="00557351" w:rsidRDefault="00595620" w:rsidP="00595620">
      <w:pPr>
        <w:spacing w:after="0"/>
        <w:rPr>
          <w:rFonts w:asciiTheme="minorHAnsi" w:hAnsiTheme="minorHAnsi" w:cstheme="minorHAnsi"/>
        </w:rPr>
      </w:pPr>
    </w:p>
    <w:p w14:paraId="52242A56" w14:textId="77777777" w:rsidR="00595620" w:rsidRPr="00557351" w:rsidRDefault="00595620" w:rsidP="00595620">
      <w:pPr>
        <w:spacing w:after="0"/>
        <w:rPr>
          <w:rFonts w:asciiTheme="minorHAnsi" w:hAnsiTheme="minorHAnsi" w:cstheme="minorHAnsi"/>
        </w:rPr>
      </w:pPr>
    </w:p>
    <w:p w14:paraId="5078FC02" w14:textId="18DEFCBB" w:rsidR="00595620" w:rsidRPr="004D6D05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4D6D05">
        <w:rPr>
          <w:rFonts w:asciiTheme="minorHAnsi" w:hAnsiTheme="minorHAnsi" w:cstheme="minorHAnsi"/>
          <w:color w:val="00B050"/>
          <w:u w:val="single"/>
        </w:rPr>
        <w:t>Méthode :</w:t>
      </w:r>
      <w:r w:rsidRPr="004D6D05">
        <w:rPr>
          <w:rFonts w:asciiTheme="minorHAnsi" w:hAnsiTheme="minorHAnsi" w:cstheme="minorHAnsi"/>
          <w:color w:val="00B050"/>
        </w:rPr>
        <w:t xml:space="preserve"> </w:t>
      </w:r>
      <w:r w:rsidR="00F41FF5" w:rsidRPr="004D6D05">
        <w:rPr>
          <w:rFonts w:asciiTheme="minorHAnsi" w:hAnsiTheme="minorHAnsi" w:cstheme="minorHAnsi"/>
          <w:color w:val="00B050"/>
        </w:rPr>
        <w:t>Étudier</w:t>
      </w:r>
      <w:r w:rsidRPr="004D6D05">
        <w:rPr>
          <w:rFonts w:asciiTheme="minorHAnsi" w:hAnsiTheme="minorHAnsi" w:cstheme="minorHAnsi"/>
          <w:color w:val="00B050"/>
        </w:rPr>
        <w:t xml:space="preserve"> une fonction</w:t>
      </w:r>
      <w:r w:rsidR="00AA5B43" w:rsidRPr="004D6D05">
        <w:rPr>
          <w:rFonts w:asciiTheme="minorHAnsi" w:hAnsiTheme="minorHAnsi" w:cstheme="minorHAnsi"/>
          <w:color w:val="00B050"/>
        </w:rPr>
        <w:t xml:space="preserve"> du type </w:t>
      </w:r>
      <m:oMath>
        <m:func>
          <m:funcPr>
            <m:ctrlPr>
              <w:rPr>
                <w:rFonts w:ascii="Cambria Math" w:hAnsi="Cambria Math" w:cstheme="minorHAnsi"/>
                <w:i/>
                <w:color w:val="00B05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B050"/>
              </w:rPr>
              <m:t>ln</m:t>
            </m:r>
          </m:fName>
          <m:e>
            <m:r>
              <w:rPr>
                <w:rFonts w:ascii="Cambria Math" w:hAnsi="Cambria Math" w:cstheme="minorHAnsi"/>
                <w:color w:val="00B050"/>
              </w:rPr>
              <m:t>(u)</m:t>
            </m:r>
          </m:e>
        </m:func>
      </m:oMath>
    </w:p>
    <w:p w14:paraId="4C68BF9A" w14:textId="77777777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698B5FD8" w14:textId="77777777" w:rsidR="00595620" w:rsidRPr="00557351" w:rsidRDefault="00595620" w:rsidP="004D6D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7037A3F" wp14:editId="3B75AB0A">
            <wp:extent cx="161925" cy="161925"/>
            <wp:effectExtent l="0" t="0" r="0" b="0"/>
            <wp:docPr id="1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4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s9vyHsZoV-4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2E8C6B3" w14:textId="77777777" w:rsidR="00595620" w:rsidRPr="00557351" w:rsidRDefault="00595620" w:rsidP="004D6D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C2F648B" wp14:editId="3130EE08">
            <wp:extent cx="161925" cy="161925"/>
            <wp:effectExtent l="0" t="0" r="0" b="0"/>
            <wp:docPr id="13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5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3eI4-JRKYVo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71B83B6" w14:textId="77777777" w:rsidR="00595620" w:rsidRPr="00557351" w:rsidRDefault="00595620" w:rsidP="004D6D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557351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D2871F6" wp14:editId="53A8C807">
            <wp:extent cx="161925" cy="161925"/>
            <wp:effectExtent l="0" t="0" r="0" b="0"/>
            <wp:docPr id="1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557351">
        <w:rPr>
          <w:rFonts w:asciiTheme="minorHAnsi" w:hAnsiTheme="minorHAnsi" w:cstheme="minorHAnsi"/>
          <w:b/>
          <w:color w:val="AF0C0D"/>
        </w:rPr>
        <w:t>Vidéo</w:t>
      </w:r>
      <w:r w:rsidRPr="00557351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6" w:history="1">
        <w:r w:rsidRPr="00557351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CyOC-E7MnUw</w:t>
        </w:r>
      </w:hyperlink>
      <w:r w:rsidRPr="00557351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598D048" w14:textId="77777777" w:rsidR="00595620" w:rsidRPr="00557351" w:rsidRDefault="00595620" w:rsidP="004D6D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</w:p>
    <w:p w14:paraId="18A6C550" w14:textId="77777777" w:rsidR="003C525C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On considère la fonction </w:t>
      </w:r>
      <m:oMath>
        <m:r>
          <w:rPr>
            <w:rFonts w:ascii="Cambria Math" w:hAnsi="Cambria Math" w:cstheme="minorHAnsi"/>
          </w:rPr>
          <m:t>f</m:t>
        </m:r>
      </m:oMath>
      <w:r w:rsidR="00F41FF5" w:rsidRPr="00557351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 xml:space="preserve">défini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2 ;1</m:t>
            </m:r>
          </m:e>
        </m:d>
      </m:oMath>
      <w:r w:rsidR="00F41FF5" w:rsidRPr="00557351">
        <w:rPr>
          <w:rFonts w:asciiTheme="minorHAnsi" w:hAnsiTheme="minorHAnsi" w:cstheme="minorHAnsi"/>
        </w:rPr>
        <w:t xml:space="preserve"> </w:t>
      </w:r>
      <w:r w:rsidRPr="00557351">
        <w:rPr>
          <w:rFonts w:asciiTheme="minorHAnsi" w:hAnsiTheme="minorHAnsi" w:cstheme="minorHAnsi"/>
        </w:rPr>
        <w:t xml:space="preserve"> par</w:t>
      </w:r>
      <w:r w:rsidR="00F41FF5" w:rsidRPr="00557351">
        <w:rPr>
          <w:rFonts w:asciiTheme="minorHAnsi" w:hAnsiTheme="minorHAnsi" w:cstheme="minorHAnsi"/>
        </w:rPr>
        <w:t> :</w:t>
      </w:r>
    </w:p>
    <w:p w14:paraId="627B3AF6" w14:textId="44493A60" w:rsidR="00595620" w:rsidRPr="00557351" w:rsidRDefault="003C525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x+2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den>
                  </m:f>
                </m:e>
              </m:d>
            </m:e>
          </m:func>
        </m:oMath>
      </m:oMathPara>
    </w:p>
    <w:p w14:paraId="2C91E348" w14:textId="062CC089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a) Calculer les limites de </w:t>
      </w:r>
      <m:oMath>
        <m:r>
          <w:rPr>
            <w:rFonts w:ascii="Cambria Math" w:hAnsi="Cambria Math" w:cstheme="minorHAnsi"/>
          </w:rPr>
          <m:t>f</m:t>
        </m:r>
      </m:oMath>
      <w:r w:rsidRPr="00557351">
        <w:rPr>
          <w:rFonts w:asciiTheme="minorHAnsi" w:hAnsiTheme="minorHAnsi" w:cstheme="minorHAnsi"/>
        </w:rPr>
        <w:t xml:space="preserve"> aux bornes de son ensemble de définition</w:t>
      </w:r>
      <w:r w:rsidR="00AA5B43" w:rsidRPr="00557351">
        <w:rPr>
          <w:rFonts w:asciiTheme="minorHAnsi" w:hAnsiTheme="minorHAnsi" w:cstheme="minorHAnsi"/>
        </w:rPr>
        <w:t xml:space="preserve"> et en déduire les équations d</w:t>
      </w:r>
      <w:r w:rsidR="00BA4039">
        <w:rPr>
          <w:rFonts w:asciiTheme="minorHAnsi" w:hAnsiTheme="minorHAnsi" w:cstheme="minorHAnsi"/>
        </w:rPr>
        <w:t xml:space="preserve">es </w:t>
      </w:r>
      <w:r w:rsidR="00AA5B43" w:rsidRPr="00557351">
        <w:rPr>
          <w:rFonts w:asciiTheme="minorHAnsi" w:hAnsiTheme="minorHAnsi" w:cstheme="minorHAnsi"/>
        </w:rPr>
        <w:t>asymptotes à la courbe.</w:t>
      </w:r>
    </w:p>
    <w:p w14:paraId="051A9A71" w14:textId="13862162" w:rsidR="00595620" w:rsidRPr="00557351" w:rsidRDefault="00F41FF5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b</w:t>
      </w:r>
      <w:r w:rsidR="00595620" w:rsidRPr="00557351">
        <w:rPr>
          <w:rFonts w:asciiTheme="minorHAnsi" w:hAnsiTheme="minorHAnsi" w:cstheme="minorHAnsi"/>
        </w:rPr>
        <w:t>) Déterminer le sens de variation</w:t>
      </w:r>
      <w:r w:rsidR="00171394">
        <w:rPr>
          <w:rFonts w:asciiTheme="minorHAnsi" w:hAnsiTheme="minorHAnsi" w:cstheme="minorHAnsi"/>
        </w:rPr>
        <w:t>s</w:t>
      </w:r>
      <w:r w:rsidR="00595620" w:rsidRPr="00557351">
        <w:rPr>
          <w:rFonts w:asciiTheme="minorHAnsi" w:hAnsiTheme="minorHAnsi" w:cstheme="minorHAnsi"/>
        </w:rPr>
        <w:t xml:space="preserve"> de la fonction </w:t>
      </w:r>
      <m:oMath>
        <m:r>
          <w:rPr>
            <w:rFonts w:ascii="Cambria Math" w:hAnsi="Cambria Math" w:cstheme="minorHAnsi"/>
          </w:rPr>
          <m:t>f.</m:t>
        </m:r>
      </m:oMath>
    </w:p>
    <w:p w14:paraId="68A39845" w14:textId="7EE5EAFC" w:rsidR="00595620" w:rsidRPr="00557351" w:rsidRDefault="00F41FF5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c</w:t>
      </w:r>
      <w:r w:rsidR="00595620" w:rsidRPr="00557351">
        <w:rPr>
          <w:rFonts w:asciiTheme="minorHAnsi" w:hAnsiTheme="minorHAnsi" w:cstheme="minorHAnsi"/>
        </w:rPr>
        <w:t xml:space="preserve">) Tracer </w:t>
      </w:r>
      <w:r w:rsidR="00171394">
        <w:rPr>
          <w:rFonts w:asciiTheme="minorHAnsi" w:hAnsiTheme="minorHAnsi" w:cstheme="minorHAnsi"/>
        </w:rPr>
        <w:t>l</w:t>
      </w:r>
      <w:r w:rsidR="00595620" w:rsidRPr="00557351">
        <w:rPr>
          <w:rFonts w:asciiTheme="minorHAnsi" w:hAnsiTheme="minorHAnsi" w:cstheme="minorHAnsi"/>
        </w:rPr>
        <w:t>a courbe représentative</w:t>
      </w:r>
      <w:r w:rsidR="00AA5B43" w:rsidRPr="00557351">
        <w:rPr>
          <w:rFonts w:asciiTheme="minorHAnsi" w:hAnsiTheme="minorHAnsi" w:cstheme="minorHAnsi"/>
        </w:rPr>
        <w:t xml:space="preserve"> de </w:t>
      </w:r>
      <m:oMath>
        <m:r>
          <w:rPr>
            <w:rFonts w:ascii="Cambria Math" w:hAnsi="Cambria Math" w:cstheme="minorHAnsi"/>
          </w:rPr>
          <m:t>f</m:t>
        </m:r>
      </m:oMath>
      <w:r w:rsidR="00595620" w:rsidRPr="00557351">
        <w:rPr>
          <w:rFonts w:asciiTheme="minorHAnsi" w:hAnsiTheme="minorHAnsi" w:cstheme="minorHAnsi"/>
        </w:rPr>
        <w:t>.</w:t>
      </w:r>
    </w:p>
    <w:p w14:paraId="67158A3F" w14:textId="77777777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0658467" w14:textId="76D9C26B" w:rsidR="00595620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B046C5F" w14:textId="3C69BDC5" w:rsidR="00717348" w:rsidRPr="003D4D68" w:rsidRDefault="00717348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lang w:val="en-US"/>
        </w:rPr>
      </w:pPr>
      <w:r w:rsidRPr="003D4D68">
        <w:rPr>
          <w:rFonts w:asciiTheme="minorHAnsi" w:hAnsiTheme="minorHAnsi" w:cstheme="minorHAnsi"/>
          <w:b/>
          <w:bCs/>
          <w:lang w:val="en-US"/>
        </w:rPr>
        <w:t>Correction</w:t>
      </w:r>
    </w:p>
    <w:p w14:paraId="6FCBDC77" w14:textId="3C49CD47" w:rsidR="00171394" w:rsidRDefault="00171394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171394">
        <w:rPr>
          <w:rFonts w:asciiTheme="minorHAnsi" w:hAnsiTheme="minorHAnsi" w:cstheme="minorHAnsi"/>
          <w:lang w:val="en-US"/>
        </w:rPr>
        <w:t>a) ●</w:t>
      </w:r>
      <w:r>
        <w:rPr>
          <w:rFonts w:asciiTheme="minorHAnsi" w:hAnsiTheme="minorHAnsi" w:cstheme="minorHAnsi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</m:t>
                </m:r>
                <m:r>
                  <w:rPr>
                    <w:rFonts w:ascii="Cambria Math" w:hAnsi="Cambria Math" w:cstheme="minorHAnsi"/>
                    <w:lang w:val="en-US"/>
                  </w:rPr>
                  <m:t>→-2</m:t>
                </m:r>
              </m:lim>
            </m:limLow>
          </m:fName>
          <m:e>
            <m:r>
              <w:rPr>
                <w:rFonts w:ascii="Cambria Math" w:hAnsi="Cambria Math" w:cstheme="minorHAnsi"/>
                <w:lang w:val="en-US"/>
              </w:rPr>
              <m:t xml:space="preserve">  </m:t>
            </m:r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  <w:lang w:val="en-US"/>
          </w:rPr>
          <m:t xml:space="preserve">= </m:t>
        </m:r>
      </m:oMath>
      <w:r>
        <w:rPr>
          <w:rFonts w:asciiTheme="minorHAnsi" w:hAnsiTheme="minorHAnsi" w:cstheme="minorHAnsi"/>
          <w:lang w:val="en-US"/>
        </w:rPr>
        <w:t>?</w:t>
      </w:r>
    </w:p>
    <w:p w14:paraId="16771F06" w14:textId="20EFDE84" w:rsidR="00171394" w:rsidRPr="00171394" w:rsidRDefault="0000000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lang w:val="en-US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→-2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 xml:space="preserve">  </m:t>
                      </m:r>
                      <m:r>
                        <w:rPr>
                          <w:rFonts w:ascii="Cambria Math" w:hAnsi="Cambria Math" w:cstheme="minorHAnsi"/>
                        </w:rPr>
                        <m:t>x+2</m:t>
                      </m:r>
                    </m:e>
                  </m:func>
                  <m:r>
                    <w:rPr>
                      <w:rFonts w:ascii="Cambria Math" w:hAnsi="Cambria Math" w:cstheme="minorHAnsi"/>
                      <w:lang w:val="en-US"/>
                    </w:rPr>
                    <m:t>=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lang w:val="en-US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→-2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e>
                  </m:func>
                  <m:r>
                    <w:rPr>
                      <w:rFonts w:ascii="Cambria Math" w:hAnsi="Cambria Math" w:cstheme="minorHAnsi"/>
                      <w:lang w:val="en-US"/>
                    </w:rPr>
                    <m:t>=3</m:t>
                  </m:r>
                </m:e>
              </m:eqArr>
            </m:e>
          </m:d>
        </m:oMath>
      </m:oMathPara>
    </w:p>
    <w:p w14:paraId="4DE15F52" w14:textId="5E7C8243" w:rsidR="00171394" w:rsidRPr="00171394" w:rsidRDefault="00171394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171394">
        <w:rPr>
          <w:rFonts w:asciiTheme="minorHAnsi" w:hAnsiTheme="minorHAnsi" w:cstheme="minorHAnsi"/>
        </w:rPr>
        <w:t>Donc, comme lim</w:t>
      </w:r>
      <w:r>
        <w:rPr>
          <w:rFonts w:asciiTheme="minorHAnsi" w:hAnsiTheme="minorHAnsi" w:cstheme="minorHAnsi"/>
        </w:rPr>
        <w:t xml:space="preserve">ite d’un quotient : </w:t>
      </w:r>
      <w:r w:rsidRPr="00171394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 xml:space="preserve"> 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-2</m:t>
                </m:r>
              </m:lim>
            </m:limLow>
          </m:fName>
          <m:e>
            <m:r>
              <w:rPr>
                <w:rFonts w:ascii="Cambria Math" w:hAnsi="Cambria Math" w:cstheme="minorHAnsi"/>
              </w:rPr>
              <m:t xml:space="preserve"> 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x+2</m:t>
                </m:r>
              </m:num>
              <m:den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1-x</m:t>
                </m:r>
              </m:den>
            </m:f>
          </m:e>
        </m:func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  <w:color w:val="00B050"/>
          </w:rPr>
          <m:t>0</m:t>
        </m:r>
        <m:r>
          <w:rPr>
            <w:rFonts w:ascii="Cambria Math" w:hAnsi="Cambria Math" w:cstheme="minorHAnsi"/>
          </w:rPr>
          <m:t xml:space="preserve">   </m:t>
        </m:r>
      </m:oMath>
    </w:p>
    <w:p w14:paraId="79BC79A4" w14:textId="140C737D" w:rsidR="00F245AC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CB7471F" w14:textId="5EBBA9FE" w:rsidR="00F245AC" w:rsidRPr="00171394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t donc, comme limite d’une fonction composée :</w:t>
      </w:r>
    </w:p>
    <w:p w14:paraId="31A9F996" w14:textId="25AF6980" w:rsidR="003C525C" w:rsidRPr="00F245AC" w:rsidRDefault="0000000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</w:rPr>
                    <m:t>x→-</m:t>
                  </m:r>
                  <m:r>
                    <w:rPr>
                      <w:rFonts w:ascii="Cambria Math" w:hAnsi="Cambria Math" w:cstheme="minorHAnsi"/>
                      <w:lang w:val="en-US"/>
                    </w:rPr>
                    <m:t>2</m:t>
                  </m:r>
                </m:lim>
              </m:limLow>
            </m:fName>
            <m:e>
              <m:r>
                <w:rPr>
                  <w:rFonts w:ascii="Cambria Math" w:hAnsi="Cambria Math" w:cstheme="minorHAnsi"/>
                  <w:lang w:val="en-US"/>
                </w:rPr>
                <m:t xml:space="preserve">  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B05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00B050"/>
                            </w:rPr>
                            <m:t>x+2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B050"/>
                            </w:rPr>
                            <m:t>1-x</m:t>
                          </m:r>
                        </m:den>
                      </m:f>
                    </m:e>
                  </m:d>
                </m:e>
              </m:func>
            </m:e>
          </m:func>
          <m:r>
            <w:rPr>
              <w:rFonts w:ascii="Cambria Math" w:hAnsi="Cambria Math" w:cstheme="minorHAnsi"/>
              <w:lang w:val="en-US"/>
            </w:rPr>
            <m:t xml:space="preserve">=-∞ </m:t>
          </m:r>
        </m:oMath>
      </m:oMathPara>
    </w:p>
    <w:p w14:paraId="23708832" w14:textId="4A361AB9" w:rsidR="00F245AC" w:rsidRPr="001D44EB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</w:t>
      </w:r>
      <w:r w:rsidRPr="001D44EB">
        <w:rPr>
          <w:rFonts w:asciiTheme="minorHAnsi" w:hAnsiTheme="minorHAnsi" w:cstheme="minorHAnsi"/>
        </w:rPr>
        <w:t>n effet</w:t>
      </w:r>
      <w:r>
        <w:rPr>
          <w:rFonts w:asciiTheme="minorHAnsi" w:hAnsiTheme="minorHAnsi" w:cstheme="minorHAnsi"/>
        </w:rPr>
        <w:t xml:space="preserve">, si </w:t>
      </w:r>
      <m:oMath>
        <m:r>
          <w:rPr>
            <w:rFonts w:ascii="Cambria Math" w:hAnsi="Cambria Math" w:cstheme="minorHAnsi"/>
          </w:rPr>
          <m:t>x→-2</m:t>
        </m:r>
      </m:oMath>
      <w:r>
        <w:rPr>
          <w:rFonts w:asciiTheme="minorHAnsi" w:hAnsiTheme="minorHAnsi" w:cstheme="minorHAnsi"/>
        </w:rPr>
        <w:t xml:space="preserve">, on a : </w:t>
      </w:r>
      <w:r w:rsidRPr="001D44EB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X=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x+2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1-x</m:t>
            </m:r>
          </m:den>
        </m:f>
        <m:r>
          <w:rPr>
            <w:rFonts w:ascii="Cambria Math" w:hAnsi="Cambria Math" w:cstheme="minorHAnsi"/>
            <w:color w:val="00B050"/>
          </w:rPr>
          <m:t>→0</m:t>
        </m:r>
      </m:oMath>
      <w:r w:rsidRPr="001D44EB">
        <w:rPr>
          <w:rFonts w:asciiTheme="minorHAnsi" w:hAnsiTheme="minorHAnsi" w:cstheme="minorHAnsi"/>
          <w:color w:val="00B050"/>
          <w:sz w:val="32"/>
          <w:szCs w:val="32"/>
        </w:rPr>
        <w:t xml:space="preserve"> </w:t>
      </w:r>
      <w:r w:rsidRPr="001D44EB">
        <w:rPr>
          <w:rFonts w:asciiTheme="minorHAnsi" w:hAnsiTheme="minorHAnsi" w:cstheme="minorHAnsi"/>
        </w:rPr>
        <w:t xml:space="preserve">et </w:t>
      </w:r>
      <w:r>
        <w:rPr>
          <w:rFonts w:asciiTheme="minorHAnsi" w:hAnsiTheme="minorHAnsi" w:cstheme="minorHAnsi"/>
        </w:rPr>
        <w:t>donc :</w:t>
      </w:r>
      <w:r w:rsidRPr="001D44EB">
        <w:rPr>
          <w:rFonts w:asciiTheme="minorHAnsi" w:hAnsiTheme="minorHAnsi" w:cstheme="minorHAnsi"/>
        </w:rPr>
        <w:t xml:space="preserve"> </w:t>
      </w:r>
      <m:oMath>
        <m:limLow>
          <m:limLowPr>
            <m:ctrlPr>
              <w:rPr>
                <w:rFonts w:ascii="Cambria Math" w:hAnsi="Cambria Math" w:cstheme="minorHAnsi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</w:rPr>
              <m:t>lim</m:t>
            </m:r>
          </m:e>
          <m:lim>
            <m:r>
              <w:rPr>
                <w:rFonts w:ascii="Cambria Math" w:hAnsi="Cambria Math" w:cstheme="minorHAnsi"/>
                <w:color w:val="00B050"/>
              </w:rPr>
              <m:t>X→0</m:t>
            </m:r>
          </m:lim>
        </m:limLow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</m:t>
            </m:r>
            <m:r>
              <w:rPr>
                <w:rFonts w:ascii="Cambria Math" w:hAnsi="Cambria Math" w:cstheme="minorHAnsi"/>
                <w:color w:val="00B050"/>
              </w:rPr>
              <m:t>X</m:t>
            </m:r>
            <m:r>
              <w:rPr>
                <w:rFonts w:ascii="Cambria Math" w:hAnsi="Cambria Math" w:cstheme="minorHAnsi"/>
              </w:rPr>
              <m:t>)</m:t>
            </m:r>
          </m:e>
        </m:func>
        <m:r>
          <w:rPr>
            <w:rFonts w:ascii="Cambria Math" w:hAnsi="Cambria Math" w:cstheme="minorHAnsi"/>
          </w:rPr>
          <m:t>=-∞</m:t>
        </m:r>
      </m:oMath>
      <w:r w:rsidRPr="001D44EB">
        <w:rPr>
          <w:rFonts w:asciiTheme="minorHAnsi" w:hAnsiTheme="minorHAnsi" w:cstheme="minorHAnsi"/>
        </w:rPr>
        <w:t>.</w:t>
      </w:r>
    </w:p>
    <w:p w14:paraId="556F21CD" w14:textId="77777777" w:rsidR="00F245AC" w:rsidRPr="00F245AC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9CADCF8" w14:textId="551B927B" w:rsidR="00F245AC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171394">
        <w:rPr>
          <w:rFonts w:asciiTheme="minorHAnsi" w:hAnsiTheme="minorHAnsi" w:cstheme="minorHAnsi"/>
          <w:lang w:val="en-US"/>
        </w:rPr>
        <w:t>●</w:t>
      </w:r>
      <w:r>
        <w:rPr>
          <w:rFonts w:asciiTheme="minorHAnsi" w:hAnsiTheme="minorHAnsi" w:cstheme="minorHAnsi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</m:t>
                </m:r>
                <m:r>
                  <w:rPr>
                    <w:rFonts w:ascii="Cambria Math" w:hAnsi="Cambria Math" w:cstheme="minorHAnsi"/>
                    <w:lang w:val="en-US"/>
                  </w:rPr>
                  <m:t>→1</m:t>
                </m:r>
              </m:lim>
            </m:limLow>
          </m:fName>
          <m:e>
            <m:r>
              <w:rPr>
                <w:rFonts w:ascii="Cambria Math" w:hAnsi="Cambria Math" w:cstheme="minorHAnsi"/>
                <w:lang w:val="en-US"/>
              </w:rPr>
              <m:t xml:space="preserve">  </m:t>
            </m:r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func>
        <m:r>
          <w:rPr>
            <w:rFonts w:ascii="Cambria Math" w:hAnsi="Cambria Math" w:cstheme="minorHAnsi"/>
            <w:lang w:val="en-US"/>
          </w:rPr>
          <m:t xml:space="preserve">= </m:t>
        </m:r>
      </m:oMath>
      <w:r>
        <w:rPr>
          <w:rFonts w:asciiTheme="minorHAnsi" w:hAnsiTheme="minorHAnsi" w:cstheme="minorHAnsi"/>
          <w:lang w:val="en-US"/>
        </w:rPr>
        <w:t>?</w:t>
      </w:r>
    </w:p>
    <w:p w14:paraId="368BEA2A" w14:textId="033AF13D" w:rsidR="00F245AC" w:rsidRPr="00171394" w:rsidRDefault="00000000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lang w:val="en-US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→1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 xml:space="preserve">  </m:t>
                      </m:r>
                      <m:r>
                        <w:rPr>
                          <w:rFonts w:ascii="Cambria Math" w:hAnsi="Cambria Math" w:cstheme="minorHAnsi"/>
                        </w:rPr>
                        <m:t>x+2</m:t>
                      </m:r>
                    </m:e>
                  </m:func>
                  <m:r>
                    <w:rPr>
                      <w:rFonts w:ascii="Cambria Math" w:hAnsi="Cambria Math" w:cstheme="minorHAnsi"/>
                      <w:lang w:val="en-US"/>
                    </w:rPr>
                    <m:t xml:space="preserve">=3                     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lang w:val="en-US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→1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e>
                  </m:func>
                  <m:r>
                    <w:rPr>
                      <w:rFonts w:ascii="Cambria Math" w:hAnsi="Cambria Math" w:cstheme="minorHAnsi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+</m:t>
                      </m:r>
                    </m:sup>
                  </m:sSup>
                  <m:r>
                    <w:rPr>
                      <w:rFonts w:ascii="Cambria Math" w:hAnsi="Cambria Math" w:cstheme="minorHAnsi"/>
                      <w:lang w:val="en-US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 xml:space="preserve"> car</m:t>
                  </m:r>
                  <m:r>
                    <w:rPr>
                      <w:rFonts w:ascii="Cambria Math" w:hAnsi="Cambria Math" w:cstheme="minorHAnsi"/>
                      <w:lang w:val="en-US"/>
                    </w:rPr>
                    <m:t xml:space="preserve"> x&lt;1</m:t>
                  </m:r>
                </m:e>
              </m:eqArr>
            </m:e>
          </m:d>
        </m:oMath>
      </m:oMathPara>
    </w:p>
    <w:p w14:paraId="30A31F75" w14:textId="05CDC895" w:rsidR="00F245AC" w:rsidRPr="00171394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171394">
        <w:rPr>
          <w:rFonts w:asciiTheme="minorHAnsi" w:hAnsiTheme="minorHAnsi" w:cstheme="minorHAnsi"/>
        </w:rPr>
        <w:t>Donc, comme lim</w:t>
      </w:r>
      <w:r>
        <w:rPr>
          <w:rFonts w:asciiTheme="minorHAnsi" w:hAnsiTheme="minorHAnsi" w:cstheme="minorHAnsi"/>
        </w:rPr>
        <w:t xml:space="preserve">ite d’un quotient : </w:t>
      </w:r>
      <w:r w:rsidRPr="00171394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 xml:space="preserve"> 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1</m:t>
                </m:r>
              </m:lim>
            </m:limLow>
          </m:fName>
          <m:e>
            <m:r>
              <w:rPr>
                <w:rFonts w:ascii="Cambria Math" w:hAnsi="Cambria Math" w:cstheme="minorHAnsi"/>
              </w:rPr>
              <m:t xml:space="preserve"> 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x+2</m:t>
                </m:r>
              </m:num>
              <m:den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1-x</m:t>
                </m:r>
              </m:den>
            </m:f>
          </m:e>
        </m:func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  <w:color w:val="00B050"/>
          </w:rPr>
          <m:t>+∞</m:t>
        </m:r>
        <m:r>
          <w:rPr>
            <w:rFonts w:ascii="Cambria Math" w:hAnsi="Cambria Math" w:cstheme="minorHAnsi"/>
          </w:rPr>
          <m:t xml:space="preserve">   </m:t>
        </m:r>
      </m:oMath>
    </w:p>
    <w:p w14:paraId="1D59C7C2" w14:textId="2432AE3C" w:rsidR="00171394" w:rsidRDefault="00171394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3904DD1" w14:textId="77777777" w:rsidR="00F245AC" w:rsidRPr="00171394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t donc, comme limite d’une fonction composée :</w:t>
      </w:r>
    </w:p>
    <w:p w14:paraId="62061C72" w14:textId="28208E3E" w:rsidR="00F245AC" w:rsidRPr="00F245AC" w:rsidRDefault="00000000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</w:rPr>
                    <m:t>x→1</m:t>
                  </m:r>
                </m:lim>
              </m:limLow>
            </m:fName>
            <m:e>
              <m:r>
                <w:rPr>
                  <w:rFonts w:ascii="Cambria Math" w:hAnsi="Cambria Math" w:cstheme="minorHAnsi"/>
                  <w:lang w:val="en-US"/>
                </w:rPr>
                <m:t xml:space="preserve">  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00B05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00B050"/>
                            </w:rPr>
                            <m:t>x+2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00B050"/>
                            </w:rPr>
                            <m:t>1-x</m:t>
                          </m:r>
                        </m:den>
                      </m:f>
                    </m:e>
                  </m:d>
                </m:e>
              </m:func>
            </m:e>
          </m:func>
          <m:r>
            <w:rPr>
              <w:rFonts w:ascii="Cambria Math" w:hAnsi="Cambria Math" w:cstheme="minorHAnsi"/>
              <w:lang w:val="en-US"/>
            </w:rPr>
            <m:t xml:space="preserve">=+∞ </m:t>
          </m:r>
        </m:oMath>
      </m:oMathPara>
    </w:p>
    <w:p w14:paraId="1F7E333C" w14:textId="4691A18B" w:rsidR="00F245AC" w:rsidRPr="001D44EB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</w:t>
      </w:r>
      <w:r w:rsidRPr="001D44EB">
        <w:rPr>
          <w:rFonts w:asciiTheme="minorHAnsi" w:hAnsiTheme="minorHAnsi" w:cstheme="minorHAnsi"/>
        </w:rPr>
        <w:t>n effet</w:t>
      </w:r>
      <w:r>
        <w:rPr>
          <w:rFonts w:asciiTheme="minorHAnsi" w:hAnsiTheme="minorHAnsi" w:cstheme="minorHAnsi"/>
        </w:rPr>
        <w:t xml:space="preserve">, si </w:t>
      </w:r>
      <m:oMath>
        <m:r>
          <w:rPr>
            <w:rFonts w:ascii="Cambria Math" w:hAnsi="Cambria Math" w:cstheme="minorHAnsi"/>
          </w:rPr>
          <m:t>x→1</m:t>
        </m:r>
      </m:oMath>
      <w:r>
        <w:rPr>
          <w:rFonts w:asciiTheme="minorHAnsi" w:hAnsiTheme="minorHAnsi" w:cstheme="minorHAnsi"/>
        </w:rPr>
        <w:t xml:space="preserve">, on a : </w:t>
      </w:r>
      <w:r w:rsidRPr="001D44EB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X=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x+2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1-x</m:t>
            </m:r>
          </m:den>
        </m:f>
        <m:r>
          <w:rPr>
            <w:rFonts w:ascii="Cambria Math" w:hAnsi="Cambria Math" w:cstheme="minorHAnsi"/>
            <w:color w:val="00B050"/>
          </w:rPr>
          <m:t>→+∞</m:t>
        </m:r>
      </m:oMath>
      <w:r w:rsidRPr="001D44EB">
        <w:rPr>
          <w:rFonts w:asciiTheme="minorHAnsi" w:hAnsiTheme="minorHAnsi" w:cstheme="minorHAnsi"/>
          <w:color w:val="00B050"/>
          <w:sz w:val="32"/>
          <w:szCs w:val="32"/>
        </w:rPr>
        <w:t xml:space="preserve"> </w:t>
      </w:r>
      <w:r w:rsidRPr="001D44EB">
        <w:rPr>
          <w:rFonts w:asciiTheme="minorHAnsi" w:hAnsiTheme="minorHAnsi" w:cstheme="minorHAnsi"/>
        </w:rPr>
        <w:t xml:space="preserve">et </w:t>
      </w:r>
      <w:r>
        <w:rPr>
          <w:rFonts w:asciiTheme="minorHAnsi" w:hAnsiTheme="minorHAnsi" w:cstheme="minorHAnsi"/>
        </w:rPr>
        <w:t>donc :</w:t>
      </w:r>
      <w:r w:rsidRPr="001D44EB">
        <w:rPr>
          <w:rFonts w:asciiTheme="minorHAnsi" w:hAnsiTheme="minorHAnsi" w:cstheme="minorHAnsi"/>
        </w:rPr>
        <w:t xml:space="preserve"> </w:t>
      </w:r>
      <m:oMath>
        <m:limLow>
          <m:limLowPr>
            <m:ctrlPr>
              <w:rPr>
                <w:rFonts w:ascii="Cambria Math" w:hAnsi="Cambria Math" w:cstheme="minorHAnsi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</w:rPr>
              <m:t>lim</m:t>
            </m:r>
          </m:e>
          <m:lim>
            <m:r>
              <w:rPr>
                <w:rFonts w:ascii="Cambria Math" w:hAnsi="Cambria Math" w:cstheme="minorHAnsi"/>
                <w:color w:val="00B050"/>
              </w:rPr>
              <m:t>X→+∞</m:t>
            </m:r>
          </m:lim>
        </m:limLow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</m:t>
            </m:r>
            <m:r>
              <w:rPr>
                <w:rFonts w:ascii="Cambria Math" w:hAnsi="Cambria Math" w:cstheme="minorHAnsi"/>
                <w:color w:val="00B050"/>
              </w:rPr>
              <m:t>X</m:t>
            </m:r>
            <m:r>
              <w:rPr>
                <w:rFonts w:ascii="Cambria Math" w:hAnsi="Cambria Math" w:cstheme="minorHAnsi"/>
              </w:rPr>
              <m:t>)</m:t>
            </m:r>
          </m:e>
        </m:func>
        <m:r>
          <w:rPr>
            <w:rFonts w:ascii="Cambria Math" w:hAnsi="Cambria Math" w:cstheme="minorHAnsi"/>
          </w:rPr>
          <m:t>=+∞</m:t>
        </m:r>
      </m:oMath>
      <w:r w:rsidRPr="001D44EB">
        <w:rPr>
          <w:rFonts w:asciiTheme="minorHAnsi" w:hAnsiTheme="minorHAnsi" w:cstheme="minorHAnsi"/>
        </w:rPr>
        <w:t>.</w:t>
      </w:r>
    </w:p>
    <w:p w14:paraId="4752EE64" w14:textId="77777777" w:rsidR="00F245AC" w:rsidRPr="00F245AC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C8062D8" w14:textId="77777777" w:rsidR="00AA5B43" w:rsidRPr="00557351" w:rsidRDefault="00AA5B43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La courbe de fonction </w:t>
      </w:r>
      <m:oMath>
        <m:r>
          <w:rPr>
            <w:rFonts w:ascii="Cambria Math" w:hAnsi="Cambria Math" w:cstheme="minorHAnsi"/>
          </w:rPr>
          <m:t>f</m:t>
        </m:r>
      </m:oMath>
      <w:r w:rsidRPr="00557351">
        <w:rPr>
          <w:rFonts w:asciiTheme="minorHAnsi" w:hAnsiTheme="minorHAnsi" w:cstheme="minorHAnsi"/>
        </w:rPr>
        <w:t xml:space="preserve"> admet deux asymptotes verticales d’équations :</w:t>
      </w:r>
    </w:p>
    <w:p w14:paraId="3C9AAB4F" w14:textId="645CFDD7" w:rsidR="00595620" w:rsidRPr="00557351" w:rsidRDefault="00AA5B43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x=-2</m:t>
        </m:r>
      </m:oMath>
      <w:r w:rsidRPr="00557351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x=1.</m:t>
        </m:r>
      </m:oMath>
    </w:p>
    <w:p w14:paraId="75C0CBA2" w14:textId="77777777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4BFE794" w14:textId="4FE8A00D" w:rsidR="00F245AC" w:rsidRPr="00557351" w:rsidRDefault="00F245AC" w:rsidP="00F245AC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b)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+2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-x</m:t>
                    </m:r>
                  </m:den>
                </m:f>
              </m:e>
            </m:d>
          </m:e>
        </m:func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ln</m:t>
            </m:r>
          </m:fName>
          <m:e>
            <m:r>
              <w:rPr>
                <w:rFonts w:ascii="Cambria Math" w:hAnsi="Cambria Math" w:cstheme="minorHAnsi"/>
              </w:rPr>
              <m:t>(u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  <m:r>
              <w:rPr>
                <w:rFonts w:ascii="Cambria Math" w:hAnsi="Cambria Math" w:cstheme="minorHAnsi"/>
              </w:rPr>
              <m:t>)</m:t>
            </m:r>
          </m:e>
        </m:func>
      </m:oMath>
      <w:r>
        <w:rPr>
          <w:rFonts w:asciiTheme="minorHAnsi" w:hAnsiTheme="minorHAnsi" w:cstheme="minorHAnsi"/>
        </w:rPr>
        <w:t xml:space="preserve">, avec </w:t>
      </w:r>
      <m:oMath>
        <m:r>
          <w:rPr>
            <w:rFonts w:ascii="Cambria Math" w:hAnsi="Cambria Math" w:cstheme="minorHAnsi"/>
          </w:rPr>
          <m:t>u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+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-x</m:t>
            </m:r>
          </m:den>
        </m:f>
      </m:oMath>
    </w:p>
    <w:p w14:paraId="4D5F4514" w14:textId="01241C1E" w:rsidR="00F245AC" w:rsidRPr="00F245AC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810B7A9" w14:textId="2A50E1B3" w:rsidR="00050334" w:rsidRPr="00557351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→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 xml:space="preserve">  u</m:t>
              </m:r>
            </m:e>
            <m:sup>
              <m:r>
                <w:rPr>
                  <w:rFonts w:ascii="Cambria Math" w:hAnsi="Cambria Math" w:cstheme="minorHAnsi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×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-x</m:t>
                  </m:r>
                </m:e>
              </m:d>
              <m:r>
                <w:rPr>
                  <w:rFonts w:ascii="Cambria Math" w:hAnsi="Cambria Math" w:cstheme="minorHAnsi"/>
                </w:rPr>
                <m:t>-(x+2)×(-1)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-x+x+2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x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</m:oMath>
      </m:oMathPara>
    </w:p>
    <w:p w14:paraId="2FC1F689" w14:textId="77777777" w:rsidR="005E774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>Donc</w:t>
      </w:r>
      <w:r w:rsidR="005E7740" w:rsidRPr="00557351">
        <w:rPr>
          <w:rFonts w:asciiTheme="minorHAnsi" w:hAnsiTheme="minorHAnsi" w:cstheme="minorHAnsi"/>
        </w:rPr>
        <w:t> :</w:t>
      </w:r>
    </w:p>
    <w:p w14:paraId="66E99D63" w14:textId="1CD2EB57" w:rsidR="00595620" w:rsidRPr="00557351" w:rsidRDefault="0000000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f</m:t>
              </m:r>
            </m:e>
            <m:sup>
              <m:r>
                <w:rPr>
                  <w:rFonts w:ascii="Cambria Math" w:hAnsi="Cambria Math" w:cstheme="minorHAnsi"/>
                </w:rPr>
                <m:t>'</m:t>
              </m:r>
            </m:sup>
          </m:sSup>
          <m:r>
            <w:rPr>
              <w:rFonts w:ascii="Cambria Math" w:hAnsi="Cambria Math" w:cstheme="minorHAnsi"/>
            </w:rPr>
            <m:t>(x)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u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 w:cstheme="minorHAnsi"/>
                </w:rPr>
                <m:t>u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theme="minorHAnsi"/>
                </w:rPr>
                <m:t>u(x)</m:t>
              </m:r>
            </m:den>
          </m:f>
        </m:oMath>
      </m:oMathPara>
    </w:p>
    <w:p w14:paraId="5E92FC6F" w14:textId="585D17DA" w:rsidR="005E774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u</m:t>
        </m:r>
      </m:oMath>
      <w:r w:rsidRPr="00557351">
        <w:rPr>
          <w:rFonts w:asciiTheme="minorHAnsi" w:hAnsiTheme="minorHAnsi" w:cstheme="minorHAnsi"/>
        </w:rPr>
        <w:t xml:space="preserve"> est </w:t>
      </w:r>
      <w:r w:rsidR="005E7740" w:rsidRPr="00557351">
        <w:rPr>
          <w:rFonts w:asciiTheme="minorHAnsi" w:hAnsiTheme="minorHAnsi" w:cstheme="minorHAnsi"/>
        </w:rPr>
        <w:t xml:space="preserve">strictement positive sur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2 ;1</m:t>
            </m:r>
          </m:e>
        </m:d>
      </m:oMath>
      <w:r w:rsidR="005E7740" w:rsidRPr="00557351">
        <w:rPr>
          <w:rFonts w:asciiTheme="minorHAnsi" w:hAnsiTheme="minorHAnsi" w:cstheme="minorHAnsi"/>
        </w:rPr>
        <w:t xml:space="preserve"> e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>&gt;0.</m:t>
        </m:r>
      </m:oMath>
    </w:p>
    <w:p w14:paraId="7DF2FC73" w14:textId="0A6C64C0" w:rsidR="005E7740" w:rsidRPr="00557351" w:rsidRDefault="005E774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</w:rPr>
        <w:t xml:space="preserve">Donc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&gt;0.</m:t>
        </m:r>
      </m:oMath>
    </w:p>
    <w:p w14:paraId="475C10D4" w14:textId="244F4427" w:rsidR="00F245AC" w:rsidRPr="00557351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On présente le sens de variations de </w:t>
      </w:r>
      <m:oMath>
        <m:r>
          <w:rPr>
            <w:rFonts w:ascii="Cambria Math" w:hAnsi="Cambria Math" w:cstheme="minorHAnsi"/>
          </w:rPr>
          <m:t>f</m:t>
        </m:r>
      </m:oMath>
      <w:r>
        <w:rPr>
          <w:rFonts w:asciiTheme="minorHAnsi" w:hAnsiTheme="minorHAnsi" w:cstheme="minorHAnsi"/>
        </w:rPr>
        <w:t xml:space="preserve"> dans le tableau :</w:t>
      </w:r>
    </w:p>
    <w:tbl>
      <w:tblPr>
        <w:tblpPr w:leftFromText="141" w:rightFromText="141" w:vertAnchor="text" w:horzAnchor="page" w:tblpX="2681" w:tblpY="21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9"/>
        <w:gridCol w:w="3969"/>
      </w:tblGrid>
      <w:tr w:rsidR="004D6D05" w:rsidRPr="00557351" w14:paraId="33E18AED" w14:textId="77777777" w:rsidTr="004D6D05">
        <w:tc>
          <w:tcPr>
            <w:tcW w:w="959" w:type="dxa"/>
            <w:vAlign w:val="center"/>
          </w:tcPr>
          <w:p w14:paraId="1A70E6A3" w14:textId="05BF538B" w:rsidR="004D6D05" w:rsidRPr="00557351" w:rsidRDefault="00503A76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3969" w:type="dxa"/>
            <w:tcBorders>
              <w:bottom w:val="single" w:sz="4" w:space="0" w:color="000000"/>
            </w:tcBorders>
          </w:tcPr>
          <w:p w14:paraId="784CC2FE" w14:textId="6EFCB555" w:rsidR="004D6D05" w:rsidRPr="00557351" w:rsidRDefault="00A849A8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26B6DA1B" wp14:editId="6FC57589">
                      <wp:simplePos x="0" y="0"/>
                      <wp:positionH relativeFrom="column">
                        <wp:posOffset>2238375</wp:posOffset>
                      </wp:positionH>
                      <wp:positionV relativeFrom="paragraph">
                        <wp:posOffset>189230</wp:posOffset>
                      </wp:positionV>
                      <wp:extent cx="0" cy="549910"/>
                      <wp:effectExtent l="0" t="0" r="12700" b="8890"/>
                      <wp:wrapNone/>
                      <wp:docPr id="242680403" name="Connecteur droit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4991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9E7431" id="Connecteur droit 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25pt,14.9pt" to="176.25pt,58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" strokecolor="black [3213]">
                      <v:stroke joinstyle="miter"/>
                    </v:lin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2029FF5" wp14:editId="59054B0F">
                      <wp:simplePos x="0" y="0"/>
                      <wp:positionH relativeFrom="column">
                        <wp:posOffset>67766</wp:posOffset>
                      </wp:positionH>
                      <wp:positionV relativeFrom="paragraph">
                        <wp:posOffset>190569</wp:posOffset>
                      </wp:positionV>
                      <wp:extent cx="0" cy="550168"/>
                      <wp:effectExtent l="0" t="0" r="12700" b="8890"/>
                      <wp:wrapNone/>
                      <wp:docPr id="2091787851" name="Connecteur droit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5016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43C2877" id="Connecteur droit 1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35pt,15pt" to="5.35pt,58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" strokecolor="black [3213]">
                      <v:stroke joinstyle="miter"/>
                    </v:line>
                  </w:pict>
                </mc:Fallback>
              </mc:AlternateContent>
            </w:r>
            <w:r w:rsidR="004D6D05" w:rsidRPr="00557351">
              <w:rPr>
                <w:rFonts w:asciiTheme="minorHAnsi" w:hAnsiTheme="minorHAnsi" w:cstheme="minorHAnsi"/>
              </w:rPr>
              <w:t xml:space="preserve">   -2                                        </w:t>
            </w:r>
            <w:r w:rsidR="00503A76">
              <w:rPr>
                <w:rFonts w:asciiTheme="minorHAnsi" w:hAnsiTheme="minorHAnsi" w:cstheme="minorHAnsi"/>
              </w:rPr>
              <w:t xml:space="preserve">              </w:t>
            </w:r>
            <w:r w:rsidR="004D6D05" w:rsidRPr="00557351">
              <w:rPr>
                <w:rFonts w:asciiTheme="minorHAnsi" w:hAnsiTheme="minorHAnsi" w:cstheme="minorHAnsi"/>
              </w:rPr>
              <w:t xml:space="preserve">    1</w:t>
            </w:r>
          </w:p>
        </w:tc>
      </w:tr>
      <w:tr w:rsidR="00503A76" w:rsidRPr="00557351" w14:paraId="58CD28C2" w14:textId="77777777" w:rsidTr="00084903">
        <w:tc>
          <w:tcPr>
            <w:tcW w:w="959" w:type="dxa"/>
            <w:vAlign w:val="center"/>
          </w:tcPr>
          <w:p w14:paraId="6E9B7B4A" w14:textId="77777777" w:rsidR="00503A76" w:rsidRPr="00557351" w:rsidRDefault="00503A76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'(x)</m:t>
                </m:r>
              </m:oMath>
            </m:oMathPara>
          </w:p>
        </w:tc>
        <w:tc>
          <w:tcPr>
            <w:tcW w:w="3969" w:type="dxa"/>
          </w:tcPr>
          <w:p w14:paraId="617ECEB7" w14:textId="5E183ABB" w:rsidR="00503A76" w:rsidRPr="00557351" w:rsidRDefault="00503A76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+</m:t>
                </m:r>
              </m:oMath>
            </m:oMathPara>
          </w:p>
        </w:tc>
      </w:tr>
      <w:tr w:rsidR="00503A76" w:rsidRPr="00557351" w14:paraId="5CEC05E4" w14:textId="77777777" w:rsidTr="00461D4B">
        <w:tc>
          <w:tcPr>
            <w:tcW w:w="959" w:type="dxa"/>
            <w:vAlign w:val="center"/>
          </w:tcPr>
          <w:p w14:paraId="51A171FE" w14:textId="77777777" w:rsidR="00503A76" w:rsidRPr="00557351" w:rsidRDefault="00503A76" w:rsidP="004D6D05">
            <w:pPr>
              <w:pBdr>
                <w:left w:val="single" w:sz="4" w:space="4" w:color="00B050"/>
              </w:pBd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(x)</m:t>
                </m:r>
              </m:oMath>
            </m:oMathPara>
          </w:p>
        </w:tc>
        <w:tc>
          <w:tcPr>
            <w:tcW w:w="3969" w:type="dxa"/>
          </w:tcPr>
          <w:p w14:paraId="5725B832" w14:textId="3CCC6B06" w:rsidR="00503A76" w:rsidRPr="00557351" w:rsidRDefault="00A849A8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E09B553" wp14:editId="767B6F71">
                      <wp:simplePos x="0" y="0"/>
                      <wp:positionH relativeFrom="column">
                        <wp:posOffset>100598</wp:posOffset>
                      </wp:positionH>
                      <wp:positionV relativeFrom="paragraph">
                        <wp:posOffset>-184210</wp:posOffset>
                      </wp:positionV>
                      <wp:extent cx="0" cy="550168"/>
                      <wp:effectExtent l="0" t="0" r="12700" b="8890"/>
                      <wp:wrapNone/>
                      <wp:docPr id="2010118949" name="Connecteur droit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5016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EBD71F2" id="Connecteur droit 1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9pt,-14.5pt" to="7.9pt,28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" strokecolor="black [3213]">
                      <v:stroke joinstyle="miter"/>
                    </v:line>
                  </w:pict>
                </mc:Fallback>
              </mc:AlternateContent>
            </w:r>
            <w:r w:rsidR="00503A76" w:rsidRPr="00557351">
              <w:rPr>
                <w:rFonts w:asciiTheme="minorHAnsi" w:hAnsiTheme="minorHAnsi"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65AAEF5E" wp14:editId="7BE22877">
                      <wp:simplePos x="0" y="0"/>
                      <wp:positionH relativeFrom="column">
                        <wp:posOffset>550643</wp:posOffset>
                      </wp:positionH>
                      <wp:positionV relativeFrom="paragraph">
                        <wp:posOffset>71245</wp:posOffset>
                      </wp:positionV>
                      <wp:extent cx="1287172" cy="208611"/>
                      <wp:effectExtent l="0" t="50800" r="0" b="20320"/>
                      <wp:wrapNone/>
                      <wp:docPr id="156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1287172" cy="20861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7F69F1" id="Line 41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5pt,5.6pt" to="144.7pt,22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503A76" w:rsidRPr="00557351">
              <w:rPr>
                <w:rFonts w:asciiTheme="minorHAnsi" w:hAnsiTheme="minorHAnsi" w:cstheme="minorHAnsi"/>
              </w:rPr>
              <w:t xml:space="preserve">                                  </w:t>
            </w:r>
            <w:r w:rsidR="00503A76">
              <w:rPr>
                <w:rFonts w:asciiTheme="minorHAnsi" w:hAnsiTheme="minorHAnsi" w:cstheme="minorHAnsi"/>
              </w:rPr>
              <w:t xml:space="preserve">                     </w:t>
            </w:r>
            <m:oMath>
              <m:r>
                <w:rPr>
                  <w:rFonts w:ascii="Cambria Math" w:hAnsi="Cambria Math" w:cstheme="minorHAnsi"/>
                </w:rPr>
                <m:t>+∞</m:t>
              </m:r>
            </m:oMath>
          </w:p>
          <w:p w14:paraId="3816C763" w14:textId="4C1FB9C2" w:rsidR="00503A76" w:rsidRPr="00503A76" w:rsidRDefault="00503A76" w:rsidP="004D6D05">
            <w:pPr>
              <w:pBdr>
                <w:left w:val="single" w:sz="4" w:space="4" w:color="00B050"/>
              </w:pBdr>
              <w:spacing w:after="0"/>
              <w:rPr>
                <w:rFonts w:asciiTheme="minorHAnsi" w:hAnsiTheme="minorHAnsi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 xml:space="preserve">      -∞</m:t>
                </m:r>
              </m:oMath>
            </m:oMathPara>
          </w:p>
        </w:tc>
      </w:tr>
    </w:tbl>
    <w:p w14:paraId="10AD5ADF" w14:textId="77777777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DAF5895" w14:textId="77777777" w:rsidR="00595620" w:rsidRPr="00557351" w:rsidRDefault="00595620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4FD9FE04" w14:textId="513837A1" w:rsidR="00F41FF5" w:rsidRDefault="00A849A8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54CC4C6" wp14:editId="09263081">
                <wp:simplePos x="0" y="0"/>
                <wp:positionH relativeFrom="column">
                  <wp:posOffset>3755654</wp:posOffset>
                </wp:positionH>
                <wp:positionV relativeFrom="paragraph">
                  <wp:posOffset>82349</wp:posOffset>
                </wp:positionV>
                <wp:extent cx="0" cy="550168"/>
                <wp:effectExtent l="0" t="0" r="12700" b="8890"/>
                <wp:wrapNone/>
                <wp:docPr id="89094818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50168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1CB7A8" id="Connecteur droit 1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7pt,6.5pt" to="295.7pt,49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" strokecolor="black [3213]">
                <v:stroke joinstyle="miter"/>
              </v:line>
            </w:pict>
          </mc:Fallback>
        </mc:AlternateContent>
      </w:r>
    </w:p>
    <w:p w14:paraId="54A1757D" w14:textId="4FD1D714" w:rsidR="004D6D05" w:rsidRDefault="004D6D05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7AAFD3A" w14:textId="3724572B" w:rsidR="004D6D05" w:rsidRDefault="004D6D05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0BF7498" w14:textId="589E6FEA" w:rsidR="00503A76" w:rsidRPr="00557351" w:rsidRDefault="00503A76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3F775B2" w14:textId="11E01825" w:rsidR="00F41FF5" w:rsidRPr="00557351" w:rsidRDefault="00F245AC" w:rsidP="004D6D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 w:rsidR="00A849A8" w:rsidRPr="00A849A8">
        <w:rPr>
          <w:rFonts w:asciiTheme="minorHAnsi" w:hAnsiTheme="minorHAnsi" w:cstheme="minorHAnsi"/>
          <w:noProof/>
        </w:rPr>
        <w:t xml:space="preserve"> </w:t>
      </w:r>
    </w:p>
    <w:p w14:paraId="6AE60359" w14:textId="109BCBBF" w:rsidR="00595620" w:rsidRPr="00557351" w:rsidRDefault="00AA5B43" w:rsidP="00595620">
      <w:pPr>
        <w:pBdr>
          <w:left w:val="single" w:sz="4" w:space="4" w:color="008000"/>
        </w:pBdr>
        <w:spacing w:after="0"/>
        <w:jc w:val="center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</w:rPr>
        <w:drawing>
          <wp:inline distT="0" distB="0" distL="0" distR="0" wp14:anchorId="620450D6" wp14:editId="73DD6DF8">
            <wp:extent cx="5756910" cy="3664585"/>
            <wp:effectExtent l="0" t="0" r="0" b="5715"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Image 208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56910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EB644" w14:textId="77777777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3152FE0F" w14:textId="5E30FF28" w:rsidR="00665A8A" w:rsidRPr="00557351" w:rsidRDefault="00665A8A" w:rsidP="00665A8A">
      <w:pPr>
        <w:spacing w:after="0"/>
        <w:rPr>
          <w:rFonts w:asciiTheme="minorHAnsi" w:hAnsiTheme="minorHAnsi" w:cstheme="minorHAnsi"/>
        </w:rPr>
      </w:pPr>
    </w:p>
    <w:p w14:paraId="57E9577F" w14:textId="18B986B0" w:rsidR="00665A8A" w:rsidRPr="00557351" w:rsidRDefault="00BA4039" w:rsidP="00665A8A">
      <w:pPr>
        <w:spacing w:after="0"/>
        <w:rPr>
          <w:rFonts w:asciiTheme="minorHAnsi" w:hAnsiTheme="minorHAnsi" w:cstheme="minorHAnsi"/>
        </w:rPr>
      </w:pPr>
      <w:r w:rsidRPr="00557351">
        <w:rPr>
          <w:rFonts w:asciiTheme="minorHAnsi" w:hAnsiTheme="minorHAnsi" w:cstheme="minorHAnsi"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BC1A8D" wp14:editId="49568A84">
                <wp:simplePos x="0" y="0"/>
                <wp:positionH relativeFrom="column">
                  <wp:posOffset>528320</wp:posOffset>
                </wp:positionH>
                <wp:positionV relativeFrom="paragraph">
                  <wp:posOffset>185508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3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36" name="Picture 3"/>
                          <pic:cNvPicPr>
                            <a:picLocks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7" name="Text Box 4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5FD230B" w14:textId="77777777" w:rsidR="00225ACC" w:rsidRPr="003B1847" w:rsidRDefault="00225ACC" w:rsidP="00C303F0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B362107" w14:textId="77777777" w:rsidR="00225ACC" w:rsidRDefault="00000000" w:rsidP="00C303F0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9" w:history="1">
                                <w:r w:rsidR="00225ACC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69E070C" w14:textId="77777777" w:rsidR="00225ACC" w:rsidRPr="00074971" w:rsidRDefault="00225ACC" w:rsidP="00C303F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BC1A8D" id="Group 2" o:spid="_x0000_s1026" style="position:absolute;margin-left:41.6pt;margin-top:14.6pt;width:375.1pt;height:74.15pt;z-index:2516592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">
                <v:shape id="Picture 3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">
                  <v:imagedata r:id="rId30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" filled="f" stroked="f">
                  <v:path arrowok="t"/>
                  <v:textbox>
                    <w:txbxContent>
                      <w:p w14:paraId="25FD230B" w14:textId="77777777" w:rsidR="00225ACC" w:rsidRPr="003B1847" w:rsidRDefault="00225ACC" w:rsidP="00C303F0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B362107" w14:textId="77777777" w:rsidR="00225ACC" w:rsidRDefault="00000000" w:rsidP="00C303F0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1" w:history="1">
                          <w:r w:rsidR="00225ACC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69E070C" w14:textId="77777777" w:rsidR="00225ACC" w:rsidRPr="00074971" w:rsidRDefault="00225ACC" w:rsidP="00C303F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665A8A" w:rsidRPr="00557351" w:rsidSect="00A2070B">
      <w:headerReference w:type="default" r:id="rId32"/>
      <w:footerReference w:type="default" r:id="rId33"/>
      <w:pgSz w:w="11900" w:h="16840"/>
      <w:pgMar w:top="1347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475A85" w14:textId="77777777" w:rsidR="00A2070B" w:rsidRDefault="00A2070B">
      <w:pPr>
        <w:spacing w:after="0"/>
      </w:pPr>
      <w:r>
        <w:separator/>
      </w:r>
    </w:p>
  </w:endnote>
  <w:endnote w:type="continuationSeparator" w:id="0">
    <w:p w14:paraId="591A8297" w14:textId="77777777" w:rsidR="00A2070B" w:rsidRDefault="00A2070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2CD08" w14:textId="77777777" w:rsidR="00225ACC" w:rsidRPr="00916C68" w:rsidRDefault="00225ACC" w:rsidP="00665A8A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4B909E65" w14:textId="77777777" w:rsidR="00225ACC" w:rsidRDefault="00225AC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14E30E" w14:textId="77777777" w:rsidR="00A2070B" w:rsidRDefault="00A2070B">
      <w:pPr>
        <w:spacing w:after="0"/>
      </w:pPr>
      <w:r>
        <w:separator/>
      </w:r>
    </w:p>
  </w:footnote>
  <w:footnote w:type="continuationSeparator" w:id="0">
    <w:p w14:paraId="60B54D30" w14:textId="77777777" w:rsidR="00A2070B" w:rsidRDefault="00A2070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441650" w14:textId="77777777" w:rsidR="00225ACC" w:rsidRDefault="00225ACC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6</w:t>
    </w:r>
    <w:r>
      <w:fldChar w:fldCharType="end"/>
    </w:r>
  </w:p>
  <w:p w14:paraId="5918A672" w14:textId="77777777" w:rsidR="00225ACC" w:rsidRDefault="00225ACC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7.95pt;height:7.95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82F444B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871989112">
    <w:abstractNumId w:val="3"/>
  </w:num>
  <w:num w:numId="2" w16cid:durableId="815144388">
    <w:abstractNumId w:val="1"/>
  </w:num>
  <w:num w:numId="3" w16cid:durableId="959458726">
    <w:abstractNumId w:val="4"/>
  </w:num>
  <w:num w:numId="4" w16cid:durableId="2079739733">
    <w:abstractNumId w:val="5"/>
  </w:num>
  <w:num w:numId="5" w16cid:durableId="2002153171">
    <w:abstractNumId w:val="2"/>
  </w:num>
  <w:num w:numId="6" w16cid:durableId="20382366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50334"/>
    <w:rsid w:val="000641BA"/>
    <w:rsid w:val="000741CD"/>
    <w:rsid w:val="00084FF4"/>
    <w:rsid w:val="00094FFF"/>
    <w:rsid w:val="000A64D2"/>
    <w:rsid w:val="000C4BE3"/>
    <w:rsid w:val="000C7862"/>
    <w:rsid w:val="000F0F65"/>
    <w:rsid w:val="001455C7"/>
    <w:rsid w:val="00154158"/>
    <w:rsid w:val="00160D31"/>
    <w:rsid w:val="00171394"/>
    <w:rsid w:val="001B08CB"/>
    <w:rsid w:val="001C1463"/>
    <w:rsid w:val="001C16CC"/>
    <w:rsid w:val="001E6455"/>
    <w:rsid w:val="002258A3"/>
    <w:rsid w:val="00225ACC"/>
    <w:rsid w:val="002404B0"/>
    <w:rsid w:val="00242969"/>
    <w:rsid w:val="002463BD"/>
    <w:rsid w:val="00264BCB"/>
    <w:rsid w:val="00290684"/>
    <w:rsid w:val="0029549A"/>
    <w:rsid w:val="002A6B08"/>
    <w:rsid w:val="002C5655"/>
    <w:rsid w:val="002E3B47"/>
    <w:rsid w:val="002F2E0C"/>
    <w:rsid w:val="00360F72"/>
    <w:rsid w:val="00393428"/>
    <w:rsid w:val="003C525C"/>
    <w:rsid w:val="003D4D68"/>
    <w:rsid w:val="003F10AB"/>
    <w:rsid w:val="003F5C68"/>
    <w:rsid w:val="00403374"/>
    <w:rsid w:val="00417E3E"/>
    <w:rsid w:val="00421AA1"/>
    <w:rsid w:val="004511A6"/>
    <w:rsid w:val="00466C13"/>
    <w:rsid w:val="004759BD"/>
    <w:rsid w:val="00494E51"/>
    <w:rsid w:val="004A0C71"/>
    <w:rsid w:val="004A4BEF"/>
    <w:rsid w:val="004D11DE"/>
    <w:rsid w:val="004D3D77"/>
    <w:rsid w:val="004D6D05"/>
    <w:rsid w:val="004F7B05"/>
    <w:rsid w:val="00503A76"/>
    <w:rsid w:val="00557351"/>
    <w:rsid w:val="0056528D"/>
    <w:rsid w:val="00590D99"/>
    <w:rsid w:val="00591F07"/>
    <w:rsid w:val="00595620"/>
    <w:rsid w:val="00597AB6"/>
    <w:rsid w:val="005B60B6"/>
    <w:rsid w:val="005E7740"/>
    <w:rsid w:val="00607AED"/>
    <w:rsid w:val="00612732"/>
    <w:rsid w:val="00612C71"/>
    <w:rsid w:val="00621DC9"/>
    <w:rsid w:val="00665A8A"/>
    <w:rsid w:val="006B3E47"/>
    <w:rsid w:val="006B58AF"/>
    <w:rsid w:val="006C01AA"/>
    <w:rsid w:val="006E3657"/>
    <w:rsid w:val="00704FB2"/>
    <w:rsid w:val="00717348"/>
    <w:rsid w:val="007514EE"/>
    <w:rsid w:val="007566B8"/>
    <w:rsid w:val="007603C5"/>
    <w:rsid w:val="007644F9"/>
    <w:rsid w:val="00795B0A"/>
    <w:rsid w:val="007B086C"/>
    <w:rsid w:val="007B49E9"/>
    <w:rsid w:val="007C5065"/>
    <w:rsid w:val="007D46D7"/>
    <w:rsid w:val="007F0309"/>
    <w:rsid w:val="0082174D"/>
    <w:rsid w:val="0082262E"/>
    <w:rsid w:val="00833B79"/>
    <w:rsid w:val="00835AF8"/>
    <w:rsid w:val="00867A9A"/>
    <w:rsid w:val="00871F4C"/>
    <w:rsid w:val="008758A8"/>
    <w:rsid w:val="00885D0E"/>
    <w:rsid w:val="00886FD3"/>
    <w:rsid w:val="008B5D37"/>
    <w:rsid w:val="008D66FD"/>
    <w:rsid w:val="008E795C"/>
    <w:rsid w:val="008E7C95"/>
    <w:rsid w:val="00902DFB"/>
    <w:rsid w:val="00924795"/>
    <w:rsid w:val="00924B31"/>
    <w:rsid w:val="0092675E"/>
    <w:rsid w:val="00937D56"/>
    <w:rsid w:val="009414A8"/>
    <w:rsid w:val="00963AFC"/>
    <w:rsid w:val="00964D20"/>
    <w:rsid w:val="00970479"/>
    <w:rsid w:val="009835EB"/>
    <w:rsid w:val="00983B61"/>
    <w:rsid w:val="0098583A"/>
    <w:rsid w:val="009C5BEE"/>
    <w:rsid w:val="009E1D24"/>
    <w:rsid w:val="00A028D9"/>
    <w:rsid w:val="00A03111"/>
    <w:rsid w:val="00A16613"/>
    <w:rsid w:val="00A2070B"/>
    <w:rsid w:val="00A37E12"/>
    <w:rsid w:val="00A447D4"/>
    <w:rsid w:val="00A80057"/>
    <w:rsid w:val="00A849A8"/>
    <w:rsid w:val="00A92207"/>
    <w:rsid w:val="00A954EA"/>
    <w:rsid w:val="00AA5B43"/>
    <w:rsid w:val="00AB3050"/>
    <w:rsid w:val="00AC6769"/>
    <w:rsid w:val="00AD4B07"/>
    <w:rsid w:val="00AE27D9"/>
    <w:rsid w:val="00B040D1"/>
    <w:rsid w:val="00B0663B"/>
    <w:rsid w:val="00B140E8"/>
    <w:rsid w:val="00B17205"/>
    <w:rsid w:val="00B34EFE"/>
    <w:rsid w:val="00B40CD7"/>
    <w:rsid w:val="00B45B8A"/>
    <w:rsid w:val="00B45E52"/>
    <w:rsid w:val="00B51191"/>
    <w:rsid w:val="00BA4039"/>
    <w:rsid w:val="00BA405E"/>
    <w:rsid w:val="00BD0A88"/>
    <w:rsid w:val="00BF300E"/>
    <w:rsid w:val="00C303F0"/>
    <w:rsid w:val="00C369C8"/>
    <w:rsid w:val="00C44434"/>
    <w:rsid w:val="00C66A1C"/>
    <w:rsid w:val="00C73843"/>
    <w:rsid w:val="00C83C9C"/>
    <w:rsid w:val="00CE7DC5"/>
    <w:rsid w:val="00D06AE8"/>
    <w:rsid w:val="00D07272"/>
    <w:rsid w:val="00D07954"/>
    <w:rsid w:val="00D12D22"/>
    <w:rsid w:val="00D60F20"/>
    <w:rsid w:val="00D75289"/>
    <w:rsid w:val="00E30807"/>
    <w:rsid w:val="00E35A2B"/>
    <w:rsid w:val="00E35A56"/>
    <w:rsid w:val="00E6694B"/>
    <w:rsid w:val="00E83643"/>
    <w:rsid w:val="00EA12C9"/>
    <w:rsid w:val="00EB6D35"/>
    <w:rsid w:val="00EC3F79"/>
    <w:rsid w:val="00ED2448"/>
    <w:rsid w:val="00EF037F"/>
    <w:rsid w:val="00F02AA6"/>
    <w:rsid w:val="00F23B60"/>
    <w:rsid w:val="00F245AC"/>
    <w:rsid w:val="00F360BA"/>
    <w:rsid w:val="00F41FF5"/>
    <w:rsid w:val="00F82F88"/>
    <w:rsid w:val="00FA5ABC"/>
    <w:rsid w:val="00FC268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154238E"/>
  <w14:defaultImageDpi w14:val="300"/>
  <w15:chartTrackingRefBased/>
  <w15:docId w15:val="{04C86284-DC2E-8D4E-8798-6B7AF63EB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paragraph" w:customStyle="1" w:styleId="Textebrut1">
    <w:name w:val="Texte brut1"/>
    <w:basedOn w:val="Normal"/>
    <w:rsid w:val="00BA405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uiPriority w:val="99"/>
    <w:unhideWhenUsed/>
    <w:rsid w:val="00D12D22"/>
    <w:rPr>
      <w:color w:val="808080"/>
    </w:rPr>
  </w:style>
  <w:style w:type="paragraph" w:styleId="Paragraphedeliste">
    <w:name w:val="List Paragraph"/>
    <w:basedOn w:val="Normal"/>
    <w:uiPriority w:val="72"/>
    <w:qFormat/>
    <w:rsid w:val="006B3E47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094FF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hyperlink" Target="https://youtu.be/CyOC-E7MnUw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youtu.be/iT9C0BiOK4Y" TargetMode="External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hyperlink" Target="https://youtu.be/yiQ4Z5FdFQ8" TargetMode="External"/><Relationship Id="rId17" Type="http://schemas.openxmlformats.org/officeDocument/2006/relationships/image" Target="media/image4.emf"/><Relationship Id="rId25" Type="http://schemas.openxmlformats.org/officeDocument/2006/relationships/hyperlink" Target="https://youtu.be/3eI4-JRKYVo" TargetMode="External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youtu.be/OYcsChr8src" TargetMode="External"/><Relationship Id="rId20" Type="http://schemas.openxmlformats.org/officeDocument/2006/relationships/oleObject" Target="embeddings/oleObject2.bin"/><Relationship Id="rId29" Type="http://schemas.openxmlformats.org/officeDocument/2006/relationships/hyperlink" Target="http://www.maths-et-tiques.fr/index.php/mentions-legale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wmysrEq4XIg" TargetMode="External"/><Relationship Id="rId24" Type="http://schemas.openxmlformats.org/officeDocument/2006/relationships/hyperlink" Target="https://youtu.be/s9vyHsZoV-4" TargetMode="External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yperlink" Target="https://youtu.be/lA3W_j4p-c8" TargetMode="External"/><Relationship Id="rId23" Type="http://schemas.openxmlformats.org/officeDocument/2006/relationships/hyperlink" Target="https://youtu.be/-zrhBc9xdRs" TargetMode="External"/><Relationship Id="rId28" Type="http://schemas.openxmlformats.org/officeDocument/2006/relationships/image" Target="media/image7.png"/><Relationship Id="rId10" Type="http://schemas.openxmlformats.org/officeDocument/2006/relationships/image" Target="media/image1.png"/><Relationship Id="rId19" Type="http://schemas.openxmlformats.org/officeDocument/2006/relationships/image" Target="media/image5.emf"/><Relationship Id="rId31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3KLX-ScJmcI" TargetMode="External"/><Relationship Id="rId14" Type="http://schemas.openxmlformats.org/officeDocument/2006/relationships/hyperlink" Target="https://youtu.be/LxgQBYTaRaw" TargetMode="External"/><Relationship Id="rId22" Type="http://schemas.openxmlformats.org/officeDocument/2006/relationships/hyperlink" Target="https://youtu.be/0hQnOs_hcss" TargetMode="External"/><Relationship Id="rId27" Type="http://schemas.openxmlformats.org/officeDocument/2006/relationships/image" Target="media/image6.png"/><Relationship Id="rId30" Type="http://schemas.openxmlformats.org/officeDocument/2006/relationships/image" Target="media/image8.png"/><Relationship Id="rId35" Type="http://schemas.openxmlformats.org/officeDocument/2006/relationships/theme" Target="theme/theme1.xml"/><Relationship Id="rId8" Type="http://schemas.openxmlformats.org/officeDocument/2006/relationships/hyperlink" Target="https://youtu.be/VJns0RfVWGg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8</Pages>
  <Words>1529</Words>
  <Characters>8413</Characters>
  <Application>Microsoft Office Word</Application>
  <DocSecurity>0</DocSecurity>
  <Lines>70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23</CharactersWithSpaces>
  <SharedDoc>false</SharedDoc>
  <HLinks>
    <vt:vector size="66" baseType="variant">
      <vt:variant>
        <vt:i4>4980828</vt:i4>
      </vt:variant>
      <vt:variant>
        <vt:i4>351</vt:i4>
      </vt:variant>
      <vt:variant>
        <vt:i4>0</vt:i4>
      </vt:variant>
      <vt:variant>
        <vt:i4>5</vt:i4>
      </vt:variant>
      <vt:variant>
        <vt:lpwstr>https://youtu.be/OYcsChr8src</vt:lpwstr>
      </vt:variant>
      <vt:variant>
        <vt:lpwstr/>
      </vt:variant>
      <vt:variant>
        <vt:i4>6291483</vt:i4>
      </vt:variant>
      <vt:variant>
        <vt:i4>348</vt:i4>
      </vt:variant>
      <vt:variant>
        <vt:i4>0</vt:i4>
      </vt:variant>
      <vt:variant>
        <vt:i4>5</vt:i4>
      </vt:variant>
      <vt:variant>
        <vt:lpwstr>https://youtu.be/lA3W_j4p-c8</vt:lpwstr>
      </vt:variant>
      <vt:variant>
        <vt:lpwstr/>
      </vt:variant>
      <vt:variant>
        <vt:i4>7340039</vt:i4>
      </vt:variant>
      <vt:variant>
        <vt:i4>240</vt:i4>
      </vt:variant>
      <vt:variant>
        <vt:i4>0</vt:i4>
      </vt:variant>
      <vt:variant>
        <vt:i4>5</vt:i4>
      </vt:variant>
      <vt:variant>
        <vt:lpwstr>https://youtu.be/_fpPphstjYw</vt:lpwstr>
      </vt:variant>
      <vt:variant>
        <vt:lpwstr/>
      </vt:variant>
      <vt:variant>
        <vt:i4>1966170</vt:i4>
      </vt:variant>
      <vt:variant>
        <vt:i4>237</vt:i4>
      </vt:variant>
      <vt:variant>
        <vt:i4>0</vt:i4>
      </vt:variant>
      <vt:variant>
        <vt:i4>5</vt:i4>
      </vt:variant>
      <vt:variant>
        <vt:lpwstr>https://youtu.be/GDt785E8TPE</vt:lpwstr>
      </vt:variant>
      <vt:variant>
        <vt:lpwstr/>
      </vt:variant>
      <vt:variant>
        <vt:i4>1310802</vt:i4>
      </vt:variant>
      <vt:variant>
        <vt:i4>234</vt:i4>
      </vt:variant>
      <vt:variant>
        <vt:i4>0</vt:i4>
      </vt:variant>
      <vt:variant>
        <vt:i4>5</vt:i4>
      </vt:variant>
      <vt:variant>
        <vt:lpwstr>https://youtu.be/lCT-8ijhZiE</vt:lpwstr>
      </vt:variant>
      <vt:variant>
        <vt:lpwstr/>
      </vt:variant>
      <vt:variant>
        <vt:i4>7340039</vt:i4>
      </vt:variant>
      <vt:variant>
        <vt:i4>156</vt:i4>
      </vt:variant>
      <vt:variant>
        <vt:i4>0</vt:i4>
      </vt:variant>
      <vt:variant>
        <vt:i4>5</vt:i4>
      </vt:variant>
      <vt:variant>
        <vt:lpwstr>https://youtu.be/_fpPphstjYw</vt:lpwstr>
      </vt:variant>
      <vt:variant>
        <vt:lpwstr/>
      </vt:variant>
      <vt:variant>
        <vt:i4>1310802</vt:i4>
      </vt:variant>
      <vt:variant>
        <vt:i4>153</vt:i4>
      </vt:variant>
      <vt:variant>
        <vt:i4>0</vt:i4>
      </vt:variant>
      <vt:variant>
        <vt:i4>5</vt:i4>
      </vt:variant>
      <vt:variant>
        <vt:lpwstr>https://youtu.be/lCT-8ijhZiE</vt:lpwstr>
      </vt:variant>
      <vt:variant>
        <vt:lpwstr/>
      </vt:variant>
      <vt:variant>
        <vt:i4>720905</vt:i4>
      </vt:variant>
      <vt:variant>
        <vt:i4>129</vt:i4>
      </vt:variant>
      <vt:variant>
        <vt:i4>0</vt:i4>
      </vt:variant>
      <vt:variant>
        <vt:i4>5</vt:i4>
      </vt:variant>
      <vt:variant>
        <vt:lpwstr>https://youtu.be/yiQ4Z5FdFQ8</vt:lpwstr>
      </vt:variant>
      <vt:variant>
        <vt:lpwstr/>
      </vt:variant>
      <vt:variant>
        <vt:i4>1441872</vt:i4>
      </vt:variant>
      <vt:variant>
        <vt:i4>99</vt:i4>
      </vt:variant>
      <vt:variant>
        <vt:i4>0</vt:i4>
      </vt:variant>
      <vt:variant>
        <vt:i4>5</vt:i4>
      </vt:variant>
      <vt:variant>
        <vt:lpwstr>https://youtu.be/HGrK77-SCl4</vt:lpwstr>
      </vt:variant>
      <vt:variant>
        <vt:lpwstr/>
      </vt:variant>
      <vt:variant>
        <vt:i4>3080252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70</cp:revision>
  <cp:lastPrinted>2016-01-19T16:46:00Z</cp:lastPrinted>
  <dcterms:created xsi:type="dcterms:W3CDTF">2019-10-15T15:17:00Z</dcterms:created>
  <dcterms:modified xsi:type="dcterms:W3CDTF">2024-02-19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